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704" w:rsidRDefault="00113014"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3AA92B79" wp14:editId="06F5A1C5">
                <wp:simplePos x="0" y="0"/>
                <wp:positionH relativeFrom="column">
                  <wp:posOffset>-39682</wp:posOffset>
                </wp:positionH>
                <wp:positionV relativeFrom="paragraph">
                  <wp:posOffset>-20704</wp:posOffset>
                </wp:positionV>
                <wp:extent cx="3390182" cy="569343"/>
                <wp:effectExtent l="0" t="0" r="0" b="0"/>
                <wp:wrapNone/>
                <wp:docPr id="6143" name="WordArt 3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390182" cy="569343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Geometry Part I Exam Review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Can you apply what you know?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A92B79" id="_x0000_t202" coordsize="21600,21600" o:spt="202" path="m,l,21600r21600,l21600,xe">
                <v:stroke joinstyle="miter"/>
                <v:path gradientshapeok="t" o:connecttype="rect"/>
              </v:shapetype>
              <v:shape id="WordArt 3654" o:spid="_x0000_s1026" type="#_x0000_t202" style="position:absolute;margin-left:-3.1pt;margin-top:-1.65pt;width:266.95pt;height:44.8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" filled="f" stroked="f">
                <o:lock v:ext="edit" shapetype="t"/>
                <v:textbox>
                  <w:txbxContent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Geometry Part I Exam Review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Can you apply what you know?</w:t>
                      </w:r>
                    </w:p>
                  </w:txbxContent>
                </v:textbox>
              </v:shape>
            </w:pict>
          </mc:Fallback>
        </mc:AlternateContent>
      </w:r>
      <w:r w:rsidR="006C33D3" w:rsidRPr="0043291D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20225629" wp14:editId="605020B5">
                <wp:simplePos x="0" y="0"/>
                <wp:positionH relativeFrom="column">
                  <wp:posOffset>3764568</wp:posOffset>
                </wp:positionH>
                <wp:positionV relativeFrom="paragraph">
                  <wp:posOffset>-20703</wp:posOffset>
                </wp:positionV>
                <wp:extent cx="3148641" cy="514350"/>
                <wp:effectExtent l="0" t="0" r="0" b="0"/>
                <wp:wrapNone/>
                <wp:docPr id="6142" name="WordArt 3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148641" cy="5143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proofErr w:type="spellStart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Name________________________Block</w:t>
                            </w:r>
                            <w:proofErr w:type="spellEnd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____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Date of </w:t>
                            </w:r>
                            <w:proofErr w:type="gramStart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Day Exam:  Wednesday, January 21 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Date of B Day Exam:  Thursday, January 2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225629" id="WordArt 3161" o:spid="_x0000_s1027" type="#_x0000_t202" style="position:absolute;margin-left:296.4pt;margin-top:-1.65pt;width:247.9pt;height:40.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" filled="f" stroked="f">
                <o:lock v:ext="edit" shapetype="t"/>
                <v:textbox style="mso-fit-shape-to-text:t">
                  <w:txbxContent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proofErr w:type="spellStart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Name________________________Block</w:t>
                      </w:r>
                      <w:proofErr w:type="spellEnd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____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Date of </w:t>
                      </w:r>
                      <w:proofErr w:type="gramStart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</w:t>
                      </w:r>
                      <w:proofErr w:type="gramEnd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Day Exam:  Wednesday, January 21 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Date of B Day Exam:  Thursday, January 22</w:t>
                      </w:r>
                    </w:p>
                  </w:txbxContent>
                </v:textbox>
              </v:shape>
            </w:pict>
          </mc:Fallback>
        </mc:AlternateContent>
      </w:r>
      <w:r w:rsidR="00791337">
        <w:tab/>
      </w:r>
    </w:p>
    <w:p w:rsidR="00CA3704" w:rsidRDefault="00CA3704"/>
    <w:p w:rsidR="00CA3704" w:rsidRDefault="00CA3704"/>
    <w:p w:rsidR="00CA3704" w:rsidRDefault="00CA3704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6"/>
        <w:gridCol w:w="5340"/>
      </w:tblGrid>
      <w:tr w:rsidR="00CA3704" w:rsidRPr="002B2B07" w:rsidTr="00B8650A">
        <w:trPr>
          <w:trHeight w:val="13490"/>
        </w:trPr>
        <w:tc>
          <w:tcPr>
            <w:tcW w:w="2492" w:type="pct"/>
          </w:tcPr>
          <w:p w:rsidR="008E7E19" w:rsidRDefault="008719BC" w:rsidP="008E7E19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1-3:  </w:t>
            </w:r>
            <w:r w:rsidR="008E7E19">
              <w:rPr>
                <w:rFonts w:ascii="Candara" w:hAnsi="Candara"/>
                <w:b/>
              </w:rPr>
              <w:t xml:space="preserve">Use the given figure to answer </w:t>
            </w:r>
            <w:r>
              <w:rPr>
                <w:rFonts w:ascii="Candara" w:hAnsi="Candara"/>
                <w:b/>
              </w:rPr>
              <w:t>each question.</w:t>
            </w:r>
          </w:p>
          <w:p w:rsidR="00D679AA" w:rsidRPr="008E7E19" w:rsidRDefault="00D679AA" w:rsidP="008E7E19">
            <w:pPr>
              <w:rPr>
                <w:rFonts w:ascii="Candara" w:hAnsi="Candara"/>
              </w:rPr>
            </w:pPr>
          </w:p>
          <w:p w:rsidR="008E7E19" w:rsidRDefault="006C33D3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072640</wp:posOffset>
                  </wp:positionH>
                  <wp:positionV relativeFrom="paragraph">
                    <wp:posOffset>113665</wp:posOffset>
                  </wp:positionV>
                  <wp:extent cx="1299845" cy="1079500"/>
                  <wp:effectExtent l="0" t="0" r="0" b="0"/>
                  <wp:wrapNone/>
                  <wp:docPr id="61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E7E19" w:rsidRPr="008E7E19">
              <w:rPr>
                <w:rFonts w:ascii="Candara" w:hAnsi="Candara"/>
              </w:rPr>
              <w:t xml:space="preserve">What is the intersection of </w:t>
            </w:r>
            <w:r w:rsidR="008E7E19">
              <w:rPr>
                <w:rFonts w:ascii="Candara" w:hAnsi="Candara"/>
              </w:rPr>
              <w:t>p</w:t>
            </w:r>
            <w:r w:rsidR="008E7E19" w:rsidRPr="008E7E19">
              <w:rPr>
                <w:rFonts w:ascii="Candara" w:hAnsi="Candara"/>
              </w:rPr>
              <w:t>lane P and Plane ACD?</w:t>
            </w:r>
          </w:p>
          <w:p w:rsidR="008E7E19" w:rsidRDefault="008E7E19" w:rsidP="00244945">
            <w:pPr>
              <w:spacing w:line="276" w:lineRule="auto"/>
              <w:ind w:left="360"/>
              <w:rPr>
                <w:rFonts w:ascii="Candara" w:hAnsi="Candara"/>
              </w:rPr>
            </w:pPr>
          </w:p>
          <w:p w:rsidR="008E7E19" w:rsidRDefault="008E7E19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Name 3 collinear points</w:t>
            </w:r>
            <w:r w:rsidR="00244945">
              <w:rPr>
                <w:rFonts w:ascii="Candara" w:hAnsi="Candara"/>
              </w:rPr>
              <w:t>.</w:t>
            </w:r>
          </w:p>
          <w:p w:rsidR="008E7E19" w:rsidRDefault="008E7E19" w:rsidP="00244945">
            <w:pPr>
              <w:pStyle w:val="ListParagraph"/>
              <w:spacing w:line="276" w:lineRule="auto"/>
              <w:rPr>
                <w:rFonts w:ascii="Candara" w:hAnsi="Candara"/>
              </w:rPr>
            </w:pPr>
          </w:p>
          <w:p w:rsidR="008E7E19" w:rsidRDefault="008E7E19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How many planes can be drawn </w:t>
            </w:r>
          </w:p>
          <w:p w:rsidR="008E7E19" w:rsidRPr="008E7E19" w:rsidRDefault="008E7E19" w:rsidP="00244945">
            <w:pPr>
              <w:spacing w:line="276" w:lineRule="auto"/>
              <w:ind w:left="360"/>
              <w:rPr>
                <w:rFonts w:ascii="Candara" w:hAnsi="Candara"/>
              </w:rPr>
            </w:pPr>
            <w:proofErr w:type="gramStart"/>
            <w:r>
              <w:rPr>
                <w:rFonts w:ascii="Candara" w:hAnsi="Candara"/>
              </w:rPr>
              <w:t>through</w:t>
            </w:r>
            <w:proofErr w:type="gramEnd"/>
            <w:r>
              <w:rPr>
                <w:rFonts w:ascii="Candara" w:hAnsi="Candara"/>
              </w:rPr>
              <w:t xml:space="preserve"> points A, B, and C?</w:t>
            </w:r>
          </w:p>
          <w:p w:rsidR="008E7E19" w:rsidRDefault="008E7E19" w:rsidP="00244945">
            <w:pPr>
              <w:spacing w:line="276" w:lineRule="auto"/>
              <w:ind w:left="360"/>
              <w:rPr>
                <w:rFonts w:ascii="Candara" w:hAnsi="Candara"/>
                <w:b/>
              </w:rPr>
            </w:pPr>
          </w:p>
          <w:p w:rsidR="008E7E19" w:rsidRDefault="006C33D3" w:rsidP="00CE4F29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595755</wp:posOffset>
                      </wp:positionH>
                      <wp:positionV relativeFrom="paragraph">
                        <wp:posOffset>151765</wp:posOffset>
                      </wp:positionV>
                      <wp:extent cx="1497330" cy="436245"/>
                      <wp:effectExtent l="0" t="0" r="0" b="0"/>
                      <wp:wrapNone/>
                      <wp:docPr id="6129" name="Group 6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7330" cy="436245"/>
                                <a:chOff x="2623" y="540"/>
                                <a:chExt cx="2358" cy="687"/>
                              </a:xfrm>
                            </wpg:grpSpPr>
                            <wps:wsp>
                              <wps:cNvPr id="6130" name="Text Box 60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3" y="959"/>
                                  <a:ext cx="388" cy="2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-1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1" name="Line 60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77" y="882"/>
                                  <a:ext cx="210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33" name="Oval 60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8" y="826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4" name="Text Box 60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8" y="54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5" name="Oval 60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69" y="826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6" name="Oval 60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3" y="845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7" name="Text Box 60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3" y="54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8" name="Text Box 60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8" y="57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9" name="Text Box 60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8" y="944"/>
                                  <a:ext cx="368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-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40" name="Text Box 60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3" y="92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57" o:spid="_x0000_s1028" style="position:absolute;margin-left:125.65pt;margin-top:11.95pt;width:117.9pt;height:34.35pt;z-index:251654144" coordorigin="2623,540" coordsize="2358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">
                      <v:shape id="Text Box 6058" o:spid="_x0000_s1029" type="#_x0000_t202" style="position:absolute;left:2623;top:959;width:388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qlA8MA&#10;AADdAAAADwAAAGRycy9kb3ducmV2LnhtbERPz2vCMBS+C/sfwht409QJRTujyHAwEGRtPez41jzb&#10;YPNSm0zrf28OA48f3+/VZrCtuFLvjWMFs2kCgrhy2nCt4Fh+ThYgfEDW2DomBXfysFm/jFaYaXfj&#10;nK5FqEUMYZ+hgiaELpPSVw1Z9FPXEUfu5HqLIcK+lrrHWwy3rXxLklRaNBwbGuzoo6HqXPxZBdsf&#10;znfmcvj9zk+5Kctlwvv0rNT4ddi+gwg0hKf43/2lFaSzedwf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qlA8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-18</w:t>
                              </w:r>
                            </w:p>
                          </w:txbxContent>
                        </v:textbox>
                      </v:shape>
                      <v:line id="Line 6059" o:spid="_x0000_s1030" style="position:absolute;visibility:visible;mso-wrap-style:square" from="2777,882" to="4878,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Dou8cAAADdAAAADwAAAGRycy9kb3ducmV2LnhtbESPQWvCQBSE74X+h+UVequbVAgluoq0&#10;FLSHoragx2f2mUSzb8PuNon/3hUKHoeZ+YaZzgfTiI6cry0rSEcJCOLC6ppLBb8/ny9vIHxA1thY&#10;JgUX8jCfPT5MMde25w1121CKCGGfo4IqhDaX0hcVGfQj2xJH72idwRClK6V22Ee4aeRrkmTSYM1x&#10;ocKW3isqzts/o+B7vM66xeprOexW2aH42Bz2p94p9fw0LCYgAg3hHv5vL7WCLB2ncHsTn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YOi7xwAAAN0AAAAPAAAAAAAA&#10;AAAAAAAAAKECAABkcnMvZG93bnJldi54bWxQSwUGAAAAAAQABAD5AAAAlQMAAAAA&#10;"/>
                      <v:oval id="Oval 6060" o:spid="_x0000_s1031" style="position:absolute;left:2748;top:826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LZwMMA&#10;AADdAAAADwAAAGRycy9kb3ducmV2LnhtbESPT4vCMBTE74LfIbwFb5paUbRrFFkQxNP69/xonk2x&#10;eSlN1tZvvxEEj8PM/IZZrjtbiQc1vnSsYDxKQBDnTpdcKDiftsM5CB+QNVaOScGTPKxX/d4SM+1a&#10;PtDjGAoRIewzVGBCqDMpfW7Ioh+5mjh6N9dYDFE2hdQNthFuK5kmyUxaLDkuGKzpx1B+P/5ZBdcq&#10;/e323t4XU2Onz1tSnNJLq9Tgq9t8gwjUhU/43d5pBbPxZAKvN/EJ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LZwMMAAADdAAAADwAAAAAAAAAAAAAAAACYAgAAZHJzL2Rv&#10;d25yZXYueG1sUEsFBgAAAAAEAAQA9QAAAIgDAAAAAA==&#10;" fillcolor="#333"/>
                      <v:shape id="Text Box 6061" o:spid="_x0000_s1032" type="#_x0000_t202" style="position:absolute;left:2688;top:54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GjAMYA&#10;AADdAAAADwAAAGRycy9kb3ducmV2LnhtbESPQWvCQBSE7wX/w/IEb3VjlVCjq4goFITSGA8en9ln&#10;sph9m2a3mv77bqHQ4zAz3zDLdW8bcafOG8cKJuMEBHHptOFKwanYP7+C8AFZY+OYFHyTh/Vq8LTE&#10;TLsH53Q/hkpECPsMFdQhtJmUvqzJoh+7ljh6V9dZDFF2ldQdPiLcNvIlSVJp0XBcqLGlbU3l7fhl&#10;FWzOnO/M5/vlI7/mpijmCR/Sm1KjYb9ZgAjUh//wX/tNK0gn0x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GjAM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  <v:oval id="Oval 6062" o:spid="_x0000_s1033" style="position:absolute;left:3369;top:826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fkL8MA&#10;AADdAAAADwAAAGRycy9kb3ducmV2LnhtbESPT4vCMBTE78J+h/AWvGlql4pWoywLwuJp/Xt+NM+m&#10;2LyUJtr67TeC4HGYmd8wy3Vva3Gn1leOFUzGCQjiwumKSwXHw2Y0A+EDssbaMSl4kIf16mOwxFy7&#10;jnd034dSRAj7HBWYEJpcSl8YsujHriGO3sW1FkOUbSl1i12E21qmSTKVFiuOCwYb+jFUXPc3q+Bc&#10;p3/91tvrPDM2e1yS8pCeOqWGn/33AkSgPrzDr/avVjCdfGXwfBOf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fkL8MAAADdAAAADwAAAAAAAAAAAAAAAACYAgAAZHJzL2Rv&#10;d25yZXYueG1sUEsFBgAAAAAEAAQA9QAAAIgDAAAAAA==&#10;" fillcolor="#333"/>
                      <v:oval id="Oval 6063" o:spid="_x0000_s1034" style="position:absolute;left:4823;top:845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6WMMA&#10;AADdAAAADwAAAGRycy9kb3ducmV2LnhtbESPT4vCMBTE78J+h/AWvGlqF4tWoywLwuLJf7vnR/Ns&#10;is1LaaKt394IgsdhZn7DLNe9rcWNWl85VjAZJyCIC6crLhWcjpvRDIQPyBprx6TgTh7Wq4/BEnPt&#10;Ot7T7RBKESHsc1RgQmhyKX1hyKIfu4Y4emfXWgxRtqXULXYRbmuZJkkmLVYcFww29GOouByuVsF/&#10;ne76rbeX+dTY6f2clMf0r1Nq+Nl/L0AE6sM7/Gr/agXZ5CuD55v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V6WMMAAADdAAAADwAAAAAAAAAAAAAAAACYAgAAZHJzL2Rv&#10;d25yZXYueG1sUEsFBgAAAAAEAAQA9QAAAIgDAAAAAA==&#10;" fillcolor="#333"/>
                      <v:shape id="Text Box 6064" o:spid="_x0000_s1035" type="#_x0000_t202" style="position:absolute;left:3323;top:54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M9d8YA&#10;AADdAAAADwAAAGRycy9kb3ducmV2LnhtbESPQWvCQBSE7wX/w/IEb3VjhVijq4goFAqlMR48PrPP&#10;ZDH7Ns1uNf333YLQ4zAz3zDLdW8bcaPOG8cKJuMEBHHptOFKwbHYP7+C8AFZY+OYFPyQh/Vq8LTE&#10;TLs753Q7hEpECPsMFdQhtJmUvqzJoh+7ljh6F9dZDFF2ldQd3iPcNvIlSVJp0XBcqLGlbU3l9fBt&#10;FWxOnO/M18f5M7/kpijmCb+nV6VGw36zABGoD//hR/tNK0gn0xn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M9d8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6065" o:spid="_x0000_s1036" type="#_x0000_t202" style="position:absolute;left:4778;top:57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ypBcMA&#10;AADdAAAADwAAAGRycy9kb3ducmV2LnhtbERPz2vCMBS+C/sfwht409QJRTujyHAwEGRtPez41jzb&#10;YPNSm0zrf28OA48f3+/VZrCtuFLvjWMFs2kCgrhy2nCt4Fh+ThYgfEDW2DomBXfysFm/jFaYaXfj&#10;nK5FqEUMYZ+hgiaELpPSVw1Z9FPXEUfu5HqLIcK+lrrHWwy3rXxLklRaNBwbGuzoo6HqXPxZBdsf&#10;znfmcvj9zk+5Kctlwvv0rNT4ddi+gwg0hKf43/2lFaSzeZwb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ypBc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6066" o:spid="_x0000_s1037" type="#_x0000_t202" style="position:absolute;left:3218;top:944;width:368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MnsYA&#10;AADdAAAADwAAAGRycy9kb3ducmV2LnhtbESPQWvCQBSE74X+h+UJvdWNLQSNbkRKC0JBjOmhx9fs&#10;M1mSfZtmV03/vSsIPQ4z8w2zWo+2E2cavHGsYDZNQBBXThuuFXyVH89zED4ga+wck4I/8rDOHx9W&#10;mGl34YLOh1CLCGGfoYImhD6T0lcNWfRT1xNH7+gGiyHKoZZ6wEuE206+JEkqLRqOCw329NZQ1R5O&#10;VsHmm4t387v72RfHwpTlIuHPtFXqaTJuliACjeE/fG9vtYJ09rqA25v4BGR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AMns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-10</w:t>
                              </w:r>
                            </w:p>
                          </w:txbxContent>
                        </v:textbox>
                      </v:shape>
                      <v:shape id="Text Box 6067" o:spid="_x0000_s1038" type="#_x0000_t202" style="position:absolute;left:4693;top:92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zWfsMA&#10;AADdAAAADwAAAGRycy9kb3ducmV2LnhtbERPz2vCMBS+C/sfwht409QhRTujyHAwEGRtPez41jzb&#10;YPNSm0zrf28OA48f3+/VZrCtuFLvjWMFs2kCgrhy2nCt4Fh+ThYgfEDW2DomBXfysFm/jFaYaXfj&#10;nK5FqEUMYZ+hgiaELpPSVw1Z9FPXEUfu5HqLIcK+lrrHWwy3rXxLklRaNBwbGuzoo6HqXPxZBdsf&#10;znfmcvj9zk+5Kctlwvv0rNT4ddi+gwg0hKf43/2lFaSzedwf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zWfs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9BC">
              <w:rPr>
                <w:rFonts w:ascii="Candara" w:hAnsi="Candara"/>
                <w:b/>
              </w:rPr>
              <w:t xml:space="preserve">4-6:  </w:t>
            </w:r>
            <w:r w:rsidR="003622BC">
              <w:rPr>
                <w:rFonts w:ascii="Candara" w:hAnsi="Candara"/>
                <w:b/>
              </w:rPr>
              <w:t xml:space="preserve">Use the given segment to answer </w:t>
            </w:r>
            <w:r w:rsidR="008719BC">
              <w:rPr>
                <w:rFonts w:ascii="Candara" w:hAnsi="Candara"/>
                <w:b/>
              </w:rPr>
              <w:t xml:space="preserve">each </w:t>
            </w:r>
            <w:r w:rsidR="003622BC">
              <w:rPr>
                <w:rFonts w:ascii="Candara" w:hAnsi="Candara"/>
                <w:b/>
              </w:rPr>
              <w:t>question</w:t>
            </w:r>
            <w:r w:rsidR="008719BC">
              <w:rPr>
                <w:rFonts w:ascii="Candara" w:hAnsi="Candara"/>
                <w:b/>
              </w:rPr>
              <w:t>.</w:t>
            </w:r>
          </w:p>
          <w:p w:rsidR="00E95588" w:rsidRDefault="00E95588" w:rsidP="00E95588">
            <w:pPr>
              <w:spacing w:line="360" w:lineRule="auto"/>
              <w:ind w:left="360"/>
              <w:rPr>
                <w:rFonts w:ascii="Candara" w:hAnsi="Candara"/>
              </w:rPr>
            </w:pPr>
          </w:p>
          <w:p w:rsidR="003622BC" w:rsidRPr="002B2B07" w:rsidRDefault="003622BC" w:rsidP="003622BC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WY = ________.</w:t>
            </w:r>
          </w:p>
          <w:p w:rsidR="008E7E19" w:rsidRDefault="008E7E19" w:rsidP="00CE4F29">
            <w:pPr>
              <w:rPr>
                <w:rFonts w:ascii="Candara" w:hAnsi="Candara"/>
                <w:b/>
              </w:rPr>
            </w:pPr>
          </w:p>
          <w:p w:rsidR="003622BC" w:rsidRPr="003622BC" w:rsidRDefault="003622BC" w:rsidP="003622BC">
            <w:pPr>
              <w:numPr>
                <w:ilvl w:val="0"/>
                <w:numId w:val="16"/>
              </w:numPr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 xml:space="preserve">Find the midpoint </w:t>
            </w:r>
            <w:proofErr w:type="gramStart"/>
            <w:r>
              <w:rPr>
                <w:rFonts w:ascii="Candara" w:hAnsi="Candara"/>
              </w:rPr>
              <w:t xml:space="preserve">of </w:t>
            </w:r>
            <w:proofErr w:type="gramEnd"/>
            <w:r w:rsidRPr="003622BC">
              <w:rPr>
                <w:rFonts w:ascii="Candara" w:hAnsi="Candara"/>
                <w:position w:val="-4"/>
              </w:rPr>
              <w:object w:dxaOrig="380" w:dyaOrig="320">
                <v:shape id="_x0000_i1153" type="#_x0000_t75" style="width:19pt;height:16pt" o:ole="" fillcolor="window">
                  <v:imagedata r:id="rId10" o:title=""/>
                </v:shape>
                <o:OLEObject Type="Embed" ProgID="Equation.DSMT4" ShapeID="_x0000_i1153" DrawAspect="Content" ObjectID="_1482669562" r:id="rId11"/>
              </w:object>
            </w:r>
            <w:r>
              <w:rPr>
                <w:rFonts w:ascii="Candara" w:hAnsi="Candara"/>
              </w:rPr>
              <w:t>.</w:t>
            </w:r>
          </w:p>
          <w:p w:rsidR="003622BC" w:rsidRDefault="003622BC" w:rsidP="003622BC">
            <w:pPr>
              <w:pStyle w:val="ListParagraph"/>
              <w:rPr>
                <w:rFonts w:ascii="Candara" w:hAnsi="Candara"/>
                <w:b/>
              </w:rPr>
            </w:pPr>
          </w:p>
          <w:p w:rsidR="00E95588" w:rsidRDefault="00E95588" w:rsidP="003622BC">
            <w:pPr>
              <w:pStyle w:val="ListParagraph"/>
              <w:rPr>
                <w:rFonts w:ascii="Candara" w:hAnsi="Candara"/>
                <w:b/>
              </w:rPr>
            </w:pPr>
          </w:p>
          <w:p w:rsidR="003622BC" w:rsidRDefault="003622BC" w:rsidP="003622BC">
            <w:pPr>
              <w:numPr>
                <w:ilvl w:val="0"/>
                <w:numId w:val="16"/>
              </w:numPr>
              <w:rPr>
                <w:rFonts w:ascii="Candara" w:hAnsi="Candara"/>
                <w:b/>
              </w:rPr>
            </w:pPr>
            <w:r w:rsidRPr="003622BC">
              <w:rPr>
                <w:rFonts w:ascii="Candara" w:hAnsi="Candara"/>
              </w:rPr>
              <w:t>If X is the midpoint of</w:t>
            </w:r>
            <w:r w:rsidRPr="003622BC">
              <w:rPr>
                <w:rFonts w:ascii="Candara" w:hAnsi="Candara"/>
                <w:position w:val="-4"/>
              </w:rPr>
              <w:object w:dxaOrig="360" w:dyaOrig="320">
                <v:shape id="_x0000_i1154" type="#_x0000_t75" style="width:18pt;height:16pt" o:ole="" fillcolor="window">
                  <v:imagedata r:id="rId12" o:title=""/>
                </v:shape>
                <o:OLEObject Type="Embed" ProgID="Equation.DSMT4" ShapeID="_x0000_i1154" DrawAspect="Content" ObjectID="_1482669563" r:id="rId13"/>
              </w:object>
            </w:r>
            <w:r>
              <w:rPr>
                <w:rFonts w:ascii="Candara" w:hAnsi="Candara"/>
              </w:rPr>
              <w:t>, find the coordinate of T.</w:t>
            </w:r>
          </w:p>
          <w:p w:rsidR="003622BC" w:rsidRDefault="003622BC" w:rsidP="00CE4F29">
            <w:pPr>
              <w:rPr>
                <w:rFonts w:ascii="Candara" w:hAnsi="Candara"/>
                <w:b/>
              </w:rPr>
            </w:pPr>
          </w:p>
          <w:p w:rsidR="00E95588" w:rsidRDefault="006C33D3" w:rsidP="00CE4F29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325370</wp:posOffset>
                      </wp:positionH>
                      <wp:positionV relativeFrom="paragraph">
                        <wp:posOffset>137424</wp:posOffset>
                      </wp:positionV>
                      <wp:extent cx="925195" cy="215900"/>
                      <wp:effectExtent l="0" t="0" r="27305" b="12700"/>
                      <wp:wrapNone/>
                      <wp:docPr id="6128" name="Rectangle 6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519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2EEC3F" id="Rectangle 6316" o:spid="_x0000_s1026" style="position:absolute;margin-left:183.1pt;margin-top:10.8pt;width:72.85pt;height:1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" filled="f" strokeweight="1pt"/>
                  </w:pict>
                </mc:Fallback>
              </mc:AlternateContent>
            </w:r>
          </w:p>
          <w:p w:rsidR="00E95588" w:rsidRPr="00CE4F29" w:rsidRDefault="001A2184" w:rsidP="00E95588">
            <w:pPr>
              <w:rPr>
                <w:rFonts w:ascii="Candara" w:hAnsi="Candara"/>
                <w:iCs/>
              </w:rPr>
            </w:pPr>
            <w:r>
              <w:rPr>
                <w:rFonts w:ascii="Candara" w:hAnsi="Candara"/>
                <w:b/>
                <w:iCs/>
              </w:rPr>
              <w:t>7-12:  Use the given points</w:t>
            </w:r>
            <w:r w:rsidR="008719BC">
              <w:rPr>
                <w:rFonts w:ascii="Candara" w:hAnsi="Candara"/>
                <w:b/>
                <w:iCs/>
              </w:rPr>
              <w:t xml:space="preserve"> to answer each.    </w:t>
            </w:r>
            <w:r>
              <w:rPr>
                <w:rFonts w:ascii="Candara" w:hAnsi="Candara"/>
                <w:b/>
                <w:iCs/>
              </w:rPr>
              <w:t xml:space="preserve">A(-2, 5), </w:t>
            </w:r>
            <w:r w:rsidR="00E95588" w:rsidRPr="00CE4F29">
              <w:rPr>
                <w:rFonts w:ascii="Candara" w:hAnsi="Candara"/>
                <w:b/>
                <w:iCs/>
              </w:rPr>
              <w:t>B(-3, 8</w:t>
            </w:r>
            <w:r w:rsidR="00E95588">
              <w:rPr>
                <w:rFonts w:ascii="Candara" w:hAnsi="Candara"/>
                <w:b/>
                <w:iCs/>
              </w:rPr>
              <w:t>)</w:t>
            </w:r>
          </w:p>
          <w:p w:rsidR="00E95588" w:rsidRPr="002B2B07" w:rsidRDefault="00E95588" w:rsidP="00E95588">
            <w:pPr>
              <w:rPr>
                <w:rFonts w:ascii="Candara" w:hAnsi="Candara"/>
                <w:b/>
                <w:bCs/>
                <w:iCs/>
              </w:rPr>
            </w:pP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the midpoint </w:t>
            </w:r>
            <w:r w:rsidR="001A2184" w:rsidRPr="002B2B07">
              <w:rPr>
                <w:rFonts w:ascii="Candara" w:hAnsi="Candara"/>
              </w:rPr>
              <w:t>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155" type="#_x0000_t75" style="width:16pt;height:16pt" o:ole="" fillcolor="window">
                  <v:imagedata r:id="rId14" o:title=""/>
                </v:shape>
                <o:OLEObject Type="Embed" ProgID="Equation.DSMT4" ShapeID="_x0000_i1155" DrawAspect="Content" ObjectID="_1482669564" r:id="rId15"/>
              </w:object>
            </w:r>
            <w:r>
              <w:rPr>
                <w:rFonts w:ascii="Candara" w:hAnsi="Candara"/>
              </w:rPr>
              <w:t>.</w:t>
            </w: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length 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156" type="#_x0000_t75" style="width:16pt;height:16pt" o:ole="" fillcolor="window">
                  <v:imagedata r:id="rId14" o:title=""/>
                </v:shape>
                <o:OLEObject Type="Embed" ProgID="Equation.DSMT4" ShapeID="_x0000_i1156" DrawAspect="Content" ObjectID="_1482669565" r:id="rId16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the slope </w:t>
            </w:r>
            <w:r w:rsidR="001A2184" w:rsidRPr="002B2B07">
              <w:rPr>
                <w:rFonts w:ascii="Candara" w:hAnsi="Candara"/>
              </w:rPr>
              <w:t>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157" type="#_x0000_t75" style="width:16pt;height:16pt" o:ole="" fillcolor="window">
                  <v:imagedata r:id="rId14" o:title=""/>
                </v:shape>
                <o:OLEObject Type="Embed" ProgID="Equation.DSMT4" ShapeID="_x0000_i1157" DrawAspect="Content" ObjectID="_1482669566" r:id="rId17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Pr="002B2B07" w:rsidRDefault="00E95588" w:rsidP="00D679AA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slope of a line perpendicular to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158" type="#_x0000_t75" style="width:16pt;height:16pt" o:ole="" fillcolor="window">
                  <v:imagedata r:id="rId14" o:title=""/>
                </v:shape>
                <o:OLEObject Type="Embed" ProgID="Equation.DSMT4" ShapeID="_x0000_i1158" DrawAspect="Content" ObjectID="_1482669567" r:id="rId18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Default="00E95588" w:rsidP="00244945">
            <w:pPr>
              <w:numPr>
                <w:ilvl w:val="0"/>
                <w:numId w:val="16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slope of a line parallel to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159" type="#_x0000_t75" style="width:16pt;height:16pt" o:ole="" fillcolor="window">
                  <v:imagedata r:id="rId14" o:title=""/>
                </v:shape>
                <o:OLEObject Type="Embed" ProgID="Equation.DSMT4" ShapeID="_x0000_i1159" DrawAspect="Content" ObjectID="_1482669568" r:id="rId19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Write the equation line going through A and B.</w:t>
            </w:r>
          </w:p>
          <w:p w:rsidR="00244945" w:rsidRPr="002B2B07" w:rsidRDefault="00244945" w:rsidP="00244945">
            <w:pPr>
              <w:ind w:left="360"/>
              <w:rPr>
                <w:rFonts w:ascii="Candara" w:hAnsi="Candara"/>
              </w:rPr>
            </w:pP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Find x and </w:t>
            </w: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>
              <w:rPr>
                <w:rFonts w:ascii="Candara" w:hAnsi="Candara"/>
              </w:rPr>
              <w:t>1.</w:t>
            </w:r>
          </w:p>
          <w:p w:rsidR="00E95588" w:rsidRPr="002B2B07" w:rsidRDefault="00E95588" w:rsidP="00E95588">
            <w:pPr>
              <w:spacing w:line="360" w:lineRule="auto"/>
              <w:rPr>
                <w:rFonts w:ascii="Candara" w:hAnsi="Candara"/>
              </w:rPr>
            </w:pPr>
          </w:p>
          <w:p w:rsidR="00E95588" w:rsidRDefault="00E95588" w:rsidP="00E95588">
            <w:pPr>
              <w:spacing w:line="360" w:lineRule="auto"/>
              <w:rPr>
                <w:rFonts w:ascii="Candara" w:hAnsi="Candara"/>
              </w:rPr>
            </w:pPr>
          </w:p>
          <w:p w:rsidR="00E95588" w:rsidRPr="002B2B07" w:rsidRDefault="006C33D3" w:rsidP="00E95588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758315</wp:posOffset>
                      </wp:positionH>
                      <wp:positionV relativeFrom="paragraph">
                        <wp:posOffset>-682625</wp:posOffset>
                      </wp:positionV>
                      <wp:extent cx="1586865" cy="622935"/>
                      <wp:effectExtent l="0" t="0" r="0" b="0"/>
                      <wp:wrapThrough wrapText="bothSides">
                        <wp:wrapPolygon edited="0">
                          <wp:start x="14486" y="374"/>
                          <wp:lineTo x="1167" y="2972"/>
                          <wp:lineTo x="0" y="3721"/>
                          <wp:lineTo x="648" y="6341"/>
                          <wp:lineTo x="648" y="6694"/>
                          <wp:lineTo x="6336" y="12286"/>
                          <wp:lineTo x="1936" y="18253"/>
                          <wp:lineTo x="908" y="18253"/>
                          <wp:lineTo x="0" y="19728"/>
                          <wp:lineTo x="0" y="21600"/>
                          <wp:lineTo x="1677" y="21600"/>
                          <wp:lineTo x="2584" y="21600"/>
                          <wp:lineTo x="17589" y="18628"/>
                          <wp:lineTo x="17849" y="16382"/>
                          <wp:lineTo x="16293" y="14906"/>
                          <wp:lineTo x="11124" y="12286"/>
                          <wp:lineTo x="11902" y="6341"/>
                          <wp:lineTo x="13320" y="6341"/>
                          <wp:lineTo x="16423" y="2224"/>
                          <wp:lineTo x="16293" y="374"/>
                          <wp:lineTo x="14486" y="374"/>
                        </wp:wrapPolygon>
                      </wp:wrapThrough>
                      <wp:docPr id="6121" name="Group 6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6865" cy="622935"/>
                                <a:chOff x="3861" y="14023"/>
                                <a:chExt cx="2499" cy="864"/>
                              </a:xfrm>
                            </wpg:grpSpPr>
                            <wps:wsp>
                              <wps:cNvPr id="6122" name="Text Box 6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3" y="14371"/>
                                  <a:ext cx="38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vertAlign w:val="superscript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39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3" name="Line 6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61" y="14167"/>
                                  <a:ext cx="2016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4" name="Line 6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61" y="14023"/>
                                  <a:ext cx="1872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5" name="Text Box 6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41" y="14059"/>
                                  <a:ext cx="106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A201A0" w:rsidRDefault="00E95588" w:rsidP="00E95588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6" name="Text Box 6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0" y="14282"/>
                                  <a:ext cx="1020" cy="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(2x - 7)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7" name="Text Box 6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1" y="14540"/>
                                  <a:ext cx="28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13" o:spid="_x0000_s1039" style="position:absolute;margin-left:138.45pt;margin-top:-53.75pt;width:124.95pt;height:49.05pt;z-index:251661312" coordorigin="3861,14023" coordsize="2499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">
                      <v:shape id="Text Box 6114" o:spid="_x0000_s1040" type="#_x0000_t202" style="position:absolute;left:4013;top:14371;width:38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0IMsUA&#10;AADdAAAADwAAAGRycy9kb3ducmV2LnhtbESPQWvCQBSE74X+h+UVvNWNOQQbXUWKgiCIMR48vmaf&#10;yWL2bcyumv77bqHQ4zAz3zDz5WBb8aDeG8cKJuMEBHHltOFawancvE9B+ICssXVMCr7Jw3Lx+jLH&#10;XLsnF/Q4hlpECPscFTQhdLmUvmrIoh+7jjh6F9dbDFH2tdQ9PiPctjJNkkxaNBwXGuzos6Hqerxb&#10;BaszF2tz238dikthyvIj4V12VWr0NqxmIAIN4T/8195qBdkkTeH3TXw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XQgy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vertAlign w:val="superscript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</w:rPr>
                                <w:t>39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line id="Line 6115" o:spid="_x0000_s1041" style="position:absolute;visibility:visible;mso-wrap-style:square" from="3861,14167" to="5877,14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F3OcUAAADdAAAADwAAAGRycy9kb3ducmV2LnhtbESPQWvCQBSE74L/YXlCb7oxBZHUVUpB&#10;yUWkVnp+zb4m0ezbmF2zsb++Wyh4HGbmG2a1GUwjeupcbVnBfJaAIC6srrlUcPrYTpcgnEfW2Fgm&#10;BXdysFmPRyvMtA38Tv3RlyJC2GWooPK+zaR0RUUG3cy2xNH7tp1BH2VXSt1hiHDTyDRJFtJgzXGh&#10;wpbeKioux5tRkISfnTzLvO4P+f4a2q/wmV6DUk+T4fUFhKfBP8L/7VwrWMzTZ/h7E5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5F3OcUAAADdAAAADwAAAAAAAAAA&#10;AAAAAAChAgAAZHJzL2Rvd25yZXYueG1sUEsFBgAAAAAEAAQA+QAAAJMDAAAAAA==&#10;">
                        <v:stroke startarrow="block" endarrow="block"/>
                      </v:line>
                      <v:line id="Line 6116" o:spid="_x0000_s1042" style="position:absolute;flip:y;visibility:visible;mso-wrap-style:square" from="3861,14023" to="5733,14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o/GMYAAADdAAAADwAAAGRycy9kb3ducmV2LnhtbESPT2vCQBTE70K/w/IKvUjdaEVC6ir1&#10;T0DwYtTeH9nXJDT7dsluNf32riB4HGbmN8x82ZtWXKjzjWUF41ECgri0uuFKwfmUv6cgfEDW2Fom&#10;Bf/kYbl4Gcwx0/bKBV2OoRIRwj5DBXUILpPSlzUZ9CPriKP3YzuDIcqukrrDa4SbVk6SZCYNNhwX&#10;anS0rqn8Pf4ZBcOP7ca5NM3zYmObg/veFqv9Wam31/7rE0SgPjzDj/ZOK5iNJ1O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KPxjGAAAA3QAAAA8AAAAAAAAA&#10;AAAAAAAAoQIAAGRycy9kb3ducmV2LnhtbFBLBQYAAAAABAAEAPkAAACUAwAAAAA=&#10;">
                        <v:stroke startarrow="block" endarrow="block"/>
                      </v:line>
                      <v:shape id="Text Box 6117" o:spid="_x0000_s1043" type="#_x0000_t202" style="position:absolute;left:4441;top:14059;width:10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SQRsUA&#10;AADdAAAADwAAAGRycy9kb3ducmV2LnhtbESPQWvCQBSE74X+h+UVvNWNgsFGVxFpQRCkMT30+Mw+&#10;k8Xs25hdNf57tyD0OMzMN8x82dtGXKnzxrGC0TABQVw6bbhS8FN8vU9B+ICssXFMCu7kYbl4fZlj&#10;pt2Nc7ruQyUihH2GCuoQ2kxKX9Zk0Q9dSxy9o+sshii7SuoObxFuGzlOklRaNBwXamxpXVN52l+s&#10;gtUv55/mvDt858fcFMVHwtv0pNTgrV/NQATqw3/42d5oBeloPIG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JBGxQAAAN0AAAAPAAAAAAAAAAAAAAAAAJgCAABkcnMv&#10;ZG93bnJldi54bWxQSwUGAAAAAAQABAD1AAAAigMAAAAA&#10;" filled="f" stroked="f">
                        <v:textbox inset="0,0,0,0">
                          <w:txbxContent>
                            <w:p w:rsidR="00E95588" w:rsidRPr="00A201A0" w:rsidRDefault="00E95588" w:rsidP="00E9558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Text Box 6118" o:spid="_x0000_s1044" type="#_x0000_t202" style="position:absolute;left:5340;top:14282;width:102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YOMcUA&#10;AADd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kE6mKfy+iU9A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g4x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</w:rPr>
                                <w:t>(2x - 7)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119" o:spid="_x0000_s1045" type="#_x0000_t202" style="position:absolute;left:4741;top:14540;width:28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qrqsYA&#10;AADdAAAADwAAAGRycy9kb3ducmV2LnhtbESPQWvCQBSE7wX/w/IEb3Wjh9hGVxFpQRBKYzx4fGaf&#10;yWL2bcyumv57t1DocZiZb5jFqreNuFPnjWMFk3ECgrh02nCl4FB8vr6B8AFZY+OYFPyQh9Vy8LLA&#10;TLsH53Tfh0pECPsMFdQhtJmUvqzJoh+7ljh6Z9dZDFF2ldQdPiLcNnKaJKm0aDgu1NjSpqbysr9Z&#10;Besj5x/m+nX6zs+5KYr3hHfpRanRsF/PQQTqw3/4r73VCtLJdAa/b+ITkM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yqrqsYAAADdAAAADwAAAAAAAAAAAAAAAACYAgAAZHJz&#10;L2Rvd25yZXYueG1sUEsFBgAAAAAEAAQA9QAAAIs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  <w:r w:rsidR="00E95588">
              <w:rPr>
                <w:rFonts w:ascii="Candara" w:hAnsi="Candara"/>
              </w:rPr>
              <w:t xml:space="preserve"> </w:t>
            </w:r>
          </w:p>
          <w:p w:rsidR="00E95588" w:rsidRPr="002B2B07" w:rsidRDefault="006C33D3" w:rsidP="00E95588">
            <w:pPr>
              <w:numPr>
                <w:ilvl w:val="0"/>
                <w:numId w:val="16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b/>
                <w:i/>
                <w:i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5D43D004" wp14:editId="0D901833">
                      <wp:simplePos x="0" y="0"/>
                      <wp:positionH relativeFrom="column">
                        <wp:posOffset>2165937</wp:posOffset>
                      </wp:positionH>
                      <wp:positionV relativeFrom="paragraph">
                        <wp:posOffset>134464</wp:posOffset>
                      </wp:positionV>
                      <wp:extent cx="1129665" cy="771525"/>
                      <wp:effectExtent l="38100" t="0" r="0" b="47625"/>
                      <wp:wrapNone/>
                      <wp:docPr id="317" name="Group 6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9665" cy="771525"/>
                                <a:chOff x="3972" y="13635"/>
                                <a:chExt cx="1893" cy="1215"/>
                              </a:xfrm>
                            </wpg:grpSpPr>
                            <wps:wsp>
                              <wps:cNvPr id="318" name="Text Box 6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2" y="14223"/>
                                  <a:ext cx="362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  <w:t xml:space="preserve">  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9" name="Text Box 6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43" y="14251"/>
                                  <a:ext cx="363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2" name="Text Box 6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0" y="14012"/>
                                  <a:ext cx="363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3" name="Line 6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23" y="13635"/>
                                  <a:ext cx="725" cy="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4" name="Line 6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8" y="13635"/>
                                  <a:ext cx="725" cy="6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5" name="Text Box 6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" y="13993"/>
                                  <a:ext cx="362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6" name="Line 6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2" y="14244"/>
                                  <a:ext cx="1893" cy="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7" name="Line 61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12" y="14239"/>
                                  <a:ext cx="363" cy="6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8" name="Text Box 6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7" y="14004"/>
                                  <a:ext cx="363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9" name="Text Box 6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4" y="14238"/>
                                  <a:ext cx="362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0" name="Text Box 6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29" y="13666"/>
                                  <a:ext cx="363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D43D004" id="Group 6315" o:spid="_x0000_s1046" style="position:absolute;left:0;text-align:left;margin-left:170.55pt;margin-top:10.6pt;width:88.95pt;height:60.75pt;z-index:251674624" coordorigin="3972,13635" coordsize="1893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">
                      <v:shape id="Text Box 6121" o:spid="_x0000_s1047" type="#_x0000_t202" style="position:absolute;left:5252;top:14223;width:36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Wl1c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Wl1cMAAADcAAAADwAAAAAAAAAAAAAAAACYAgAAZHJzL2Rv&#10;d25yZXYueG1sUEsFBgAAAAAEAAQA9QAAAIg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  </w:t>
                              </w: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122" o:spid="_x0000_s1048" type="#_x0000_t202" style="position:absolute;left:4543;top:14251;width:363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6123" o:spid="_x0000_s1049" type="#_x0000_t202" style="position:absolute;left:4620;top:14012;width:363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HCj8UA&#10;AADdAAAADwAAAGRycy9kb3ducmV2LnhtbESPQWvCQBSE74X+h+UVvNVNPAQbXUWKgiCIMR48vmaf&#10;yWL2bcyumv77bqHQ4zAz3zDz5WBb8aDeG8cK0nECgrhy2nCt4FRu3qcgfEDW2DomBd/kYbl4fZlj&#10;rt2TC3ocQy0ihH2OCpoQulxKXzVk0Y9dRxy9i+sthij7WuoenxFuWzlJkkxaNBwXGuzos6Hqerxb&#10;BaszF2tz238dikthyvIj4V12VWr0NqxmIAIN4T/8195qBVmaTuD3TXw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McKP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line id="Line 6124" o:spid="_x0000_s1050" style="position:absolute;flip:x;visibility:visible;mso-wrap-style:square" from="4123,13635" to="4848,14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mCksYAAADdAAAADwAAAGRycy9kb3ducmV2LnhtbESPQWvCQBCF74L/YRmhl6CbNCBtdBVt&#10;KxTEQ60Hj0N2moRmZ0N2qum/7xYEj48373vzluvBtepCfWg8G8hmKSji0tuGKwOnz930CVQQZIut&#10;ZzLwSwHWq/FoiYX1V/6gy1EqFSEcCjRQi3SF1qGsyWGY+Y44el++dyhR9pW2PV4j3LX6MU3n2mHD&#10;saHGjl5qKr+PPy6+sTvwa54nW6eT5JnezrJPtRjzMBk2C1BCg9yPb+l3a2CeZTn8r4kI0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5pgpLGAAAA3QAAAA8AAAAAAAAA&#10;AAAAAAAAoQIAAGRycy9kb3ducmV2LnhtbFBLBQYAAAAABAAEAPkAAACUAwAAAAA=&#10;">
                        <v:stroke endarrow="block"/>
                      </v:line>
                      <v:line id="Line 6125" o:spid="_x0000_s1051" style="position:absolute;visibility:visible;mso-wrap-style:square" from="4848,13635" to="5573,14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IXQ8cAAADd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WZo+wv+b+ATk8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ohdDxwAAAN0AAAAPAAAAAAAA&#10;AAAAAAAAAKECAABkcnMvZG93bnJldi54bWxQSwUGAAAAAAQABAD5AAAAlQMAAAAA&#10;"/>
                      <v:shape id="Text Box 6126" o:spid="_x0000_s1052" type="#_x0000_t202" style="position:absolute;left:4318;top:13993;width:362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ha+8YA&#10;AADdAAAADwAAAGRycy9kb3ducmV2LnhtbESPQWvCQBSE74X+h+UJvTWbFBra6CpSWhAKYkwPHp/Z&#10;Z7KYfZtmV03/vSsUPA4z8w0zW4y2E2cavHGsIEtSEMS104YbBT/V1/MbCB+QNXaOScEfeVjMHx9m&#10;WGh34ZLO29CICGFfoII2hL6Q0tctWfSJ64mjd3CDxRDl0Eg94CXCbSdf0jSXFg3HhRZ7+mipPm5P&#10;VsFyx+Wn+V3vN+WhNFX1nvJ3flTqaTIupyACjeEe/m+vtII8y17h9iY+AT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ha+8YAAADdAAAADwAAAAAAAAAAAAAAAACYAgAAZHJz&#10;L2Rvd25yZXYueG1sUEsFBgAAAAAEAAQA9QAAAIs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5</w:t>
                              </w:r>
                            </w:p>
                          </w:txbxContent>
                        </v:textbox>
                      </v:shape>
                      <v:line id="Line 6127" o:spid="_x0000_s1053" style="position:absolute;visibility:visible;mso-wrap-style:square" from="3972,14244" to="5865,14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oeHMUAAADdAAAADwAAAGRycy9kb3ducmV2LnhtbESPQWvCQBSE7wX/w/IEb3UTD6FEVxFB&#10;yaVIbfH8zD6TaPZtzG6zaX99t1DocZiZb5jVZjStGKh3jWUF6TwBQVxa3XCl4ON9//wCwnlkja1l&#10;UvBFDjbrydMKc20Dv9Fw8pWIEHY5Kqi973IpXVmTQTe3HXH0rrY36KPsK6l7DBFuWrlIkkwabDgu&#10;1NjRrqbyfvo0CpLwfZA3WTTDsXh9hO4SzotHUGo2HbdLEJ5G/x/+axdaQZamGfy+iU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oeHMUAAADdAAAADwAAAAAAAAAA&#10;AAAAAAChAgAAZHJzL2Rvd25yZXYueG1sUEsFBgAAAAAEAAQA+QAAAJMDAAAAAA==&#10;">
                        <v:stroke startarrow="block" endarrow="block"/>
                      </v:line>
                      <v:line id="Line 6128" o:spid="_x0000_s1054" style="position:absolute;flip:x;visibility:visible;mso-wrap-style:square" from="5212,14239" to="5575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KEkcYAAADdAAAADwAAAGRycy9kb3ducmV2LnhtbESPQWvCQBCF7wX/wzKFXoJuUsFq6iq2&#10;VSiIh6oHj0N2moRmZ0N2qvHfu0Khx8eb971582XvGnWmLtSeDWSjFBRx4W3NpYHjYTOcggqCbLHx&#10;TAauFGC5GDzMMbf+wl903kupIoRDjgYqkTbXOhQVOQwj3xJH79t3DiXKrtS2w0uEu0Y/p+lEO6w5&#10;NlTY0ntFxc/+18U3Njv+GI+TN6eTZEbrk2xTLcY8PfarV1BCvfwf/6U/rYFJlr3AfU1EgF7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ShJHGAAAA3QAAAA8AAAAAAAAA&#10;AAAAAAAAoQIAAGRycy9kb3ducmV2LnhtbFBLBQYAAAAABAAEAPkAAACUAwAAAAA=&#10;">
                        <v:stroke endarrow="block"/>
                      </v:line>
                      <v:shape id="Text Box 6129" o:spid="_x0000_s1055" type="#_x0000_t202" style="position:absolute;left:5247;top:14004;width:363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n1ZcMA&#10;AADdAAAADwAAAGRycy9kb3ducmV2LnhtbERPz2vCMBS+D/wfwhO8zbQ7lK2aFhkbCIKs1oPHt+bZ&#10;BpuXrola//vlMNjx4/u9LifbixuN3jhWkC4TEMSN04ZbBcf68/kVhA/IGnvHpOBBHspi9rTGXLs7&#10;V3Q7hFbEEPY5KuhCGHIpfdORRb90A3Hkzm60GCIcW6lHvMdw28uXJMmkRcOxocOB3jtqLoerVbA5&#10;cfVhfvbfX9W5MnX9lvAuuyi1mE+bFYhAU/gX/7m3WkGWpnFufBOf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n1ZcMAAADdAAAADwAAAAAAAAAAAAAAAACYAgAAZHJzL2Rv&#10;d25yZXYueG1sUEsFBgAAAAAEAAQA9QAAAIg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130" o:spid="_x0000_s1056" type="#_x0000_t202" style="position:absolute;left:4234;top:14238;width:362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Q/sUA&#10;AADdAAAADwAAAGRycy9kb3ducmV2LnhtbESPQWvCQBSE74X+h+UVvNVNPASNriJFQRBKYzx4fM0+&#10;k8Xs25hdNf33XaHQ4zAz3zCL1WBbcafeG8cK0nECgrhy2nCt4Fhu36cgfEDW2DomBT/kYbV8fVlg&#10;rt2DC7ofQi0ihH2OCpoQulxKXzVk0Y9dRxy9s+sthij7WuoeHxFuWzlJkkxaNBwXGuzoo6HqcrhZ&#10;BesTFxtz/fz+Ks6FKctZwvvsotTobVjPQQQawn/4r73TCrI0ncHzTX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lVD+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31" o:spid="_x0000_s1057" type="#_x0000_t202" style="position:absolute;left:4829;top:13666;width:363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Mz3sIA&#10;AADdAAAADwAAAGRycy9kb3ducmV2LnhtbERPTYvCMBC9C/sfwgjeNNVD2a1GEVlhQRBrPXgcm7EN&#10;NpPaZLX+e3NY2OPjfS9WvW3EgzpvHCuYThIQxKXThisFp2I7/gThA7LGxjEpeJGH1fJjsMBMuyfn&#10;9DiGSsQQ9hkqqENoMyl9WZNFP3EtceSurrMYIuwqqTt8xnDbyFmSpNKi4dhQY0ubmsrb8dcqWJ85&#10;/zb3/eWQX3NTFF8J79KbUqNhv56DCNSHf/Gf+0crSKezuD++iU9AL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zPewgAAAN0AAAAPAAAAAAAAAAAAAAAAAJgCAABkcnMvZG93&#10;bnJldi54bWxQSwUGAAAAAAQABAD1AAAAhw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95588" w:rsidRPr="002B2B07">
              <w:rPr>
                <w:rFonts w:ascii="Candara" w:hAnsi="Candara"/>
              </w:rPr>
              <w:t xml:space="preserve">In the figure, if </w:t>
            </w:r>
            <w:r w:rsidR="00E95588" w:rsidRPr="002B2B07">
              <w:rPr>
                <w:rFonts w:ascii="Candara" w:hAnsi="Candara"/>
              </w:rPr>
              <w:sym w:font="Symbol" w:char="F0D0"/>
            </w:r>
            <w:r w:rsidR="00E95588" w:rsidRPr="002B2B07">
              <w:rPr>
                <w:rFonts w:ascii="Candara" w:hAnsi="Candara"/>
              </w:rPr>
              <w:t xml:space="preserve">1 and </w:t>
            </w:r>
            <w:r w:rsidR="00E95588" w:rsidRPr="002B2B07">
              <w:rPr>
                <w:rFonts w:ascii="Candara" w:hAnsi="Candara"/>
              </w:rPr>
              <w:sym w:font="Symbol" w:char="F0D0"/>
            </w:r>
            <w:r w:rsidR="00E95588" w:rsidRPr="002B2B07">
              <w:rPr>
                <w:rFonts w:ascii="Candara" w:hAnsi="Candara"/>
              </w:rPr>
              <w:t xml:space="preserve">3 are supplementary,     </w:t>
            </w:r>
          </w:p>
          <w:p w:rsidR="00E95588" w:rsidRPr="002B2B07" w:rsidRDefault="00E95588" w:rsidP="00E95588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</w:t>
            </w:r>
            <w:proofErr w:type="gramStart"/>
            <w:r w:rsidRPr="002B2B07">
              <w:rPr>
                <w:rFonts w:ascii="Candara" w:hAnsi="Candara"/>
              </w:rPr>
              <w:t>then</w:t>
            </w:r>
            <w:proofErr w:type="gramEnd"/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and _______are supplementary.</w:t>
            </w:r>
          </w:p>
          <w:p w:rsidR="00E95588" w:rsidRPr="002B2B07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E95588" w:rsidRPr="002B2B07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E95588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113014" w:rsidRPr="002B2B07" w:rsidRDefault="00113014" w:rsidP="00E95588">
            <w:pPr>
              <w:ind w:left="720" w:hanging="720"/>
              <w:rPr>
                <w:rFonts w:ascii="Candara" w:hAnsi="Candara"/>
              </w:rPr>
            </w:pPr>
            <w:bookmarkStart w:id="0" w:name="_GoBack"/>
            <w:bookmarkEnd w:id="0"/>
          </w:p>
          <w:p w:rsidR="00C734DC" w:rsidRDefault="00C734DC" w:rsidP="006F28E0">
            <w:pPr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</w:rPr>
              <w:lastRenderedPageBreak/>
              <w:t xml:space="preserve">25-29:  </w:t>
            </w:r>
            <w:r w:rsidR="006F28E0" w:rsidRPr="002B2B07">
              <w:rPr>
                <w:rFonts w:ascii="Candara" w:hAnsi="Candara"/>
                <w:b/>
              </w:rPr>
              <w:t>Given:</w:t>
            </w:r>
            <w:r w:rsidR="006F28E0" w:rsidRPr="002B2B07">
              <w:rPr>
                <w:rFonts w:ascii="Candara" w:hAnsi="Candara"/>
              </w:rPr>
              <w:t xml:space="preserve"> </w:t>
            </w:r>
            <w:r w:rsidR="006F28E0" w:rsidRPr="002B2B07">
              <w:rPr>
                <w:rFonts w:ascii="Candara" w:hAnsi="Candara"/>
                <w:b/>
              </w:rPr>
              <w:t xml:space="preserve"> </w:t>
            </w:r>
            <w:r w:rsidR="00DB45C9" w:rsidRPr="002B2B07">
              <w:rPr>
                <w:rFonts w:ascii="Candara" w:hAnsi="Candara"/>
                <w:b/>
              </w:rPr>
              <w:t>If</w:t>
            </w:r>
            <w:r w:rsidR="00DB45C9" w:rsidRPr="002B2B07">
              <w:rPr>
                <w:rFonts w:ascii="Candara" w:hAnsi="Candara"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m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5E"/>
            </w:r>
            <w:r w:rsidR="006F28E0" w:rsidRPr="002B2B07">
              <w:rPr>
                <w:rFonts w:ascii="Candara" w:hAnsi="Candara"/>
                <w:b/>
                <w:bCs/>
              </w:rPr>
              <w:t xml:space="preserve"> n</w:t>
            </w:r>
            <w:r w:rsidR="00DB45C9" w:rsidRPr="002B2B07">
              <w:rPr>
                <w:rFonts w:ascii="Candara" w:hAnsi="Candara"/>
                <w:b/>
                <w:bCs/>
              </w:rPr>
              <w:t>, then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D0"/>
            </w:r>
            <w:r w:rsidR="006F28E0" w:rsidRPr="002B2B07">
              <w:rPr>
                <w:rFonts w:ascii="Candara" w:hAnsi="Candara"/>
                <w:b/>
                <w:bCs/>
              </w:rPr>
              <w:t xml:space="preserve">3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40"/>
            </w:r>
            <w:r w:rsidR="006F28E0" w:rsidRPr="002B2B07">
              <w:rPr>
                <w:rFonts w:ascii="Candara" w:hAnsi="Candara"/>
                <w:b/>
                <w:bCs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D0"/>
            </w:r>
            <w:r w:rsidR="00A35D97">
              <w:rPr>
                <w:rFonts w:ascii="Candara" w:hAnsi="Candara"/>
                <w:b/>
                <w:bCs/>
              </w:rPr>
              <w:t>4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  </w:t>
            </w:r>
            <w:r w:rsidR="00CE4F29">
              <w:rPr>
                <w:rFonts w:ascii="Candara" w:hAnsi="Candara"/>
                <w:b/>
                <w:bCs/>
              </w:rPr>
              <w:t xml:space="preserve">     </w:t>
            </w:r>
          </w:p>
          <w:p w:rsidR="006F28E0" w:rsidRPr="002B2B07" w:rsidRDefault="00C734DC" w:rsidP="006F28E0">
            <w:pPr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 xml:space="preserve">             </w:t>
            </w:r>
            <w:r w:rsidR="006F28E0" w:rsidRPr="002B2B07">
              <w:rPr>
                <w:rFonts w:ascii="Candara" w:hAnsi="Candara"/>
                <w:b/>
                <w:bCs/>
              </w:rPr>
              <w:t>Write each statement.</w:t>
            </w:r>
          </w:p>
          <w:p w:rsidR="006F28E0" w:rsidRPr="002B2B07" w:rsidRDefault="006F28E0" w:rsidP="006F28E0">
            <w:pPr>
              <w:rPr>
                <w:rFonts w:ascii="Candara" w:hAnsi="Candara"/>
              </w:rPr>
            </w:pP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  <w:b/>
                <w:bCs/>
              </w:rPr>
            </w:pPr>
            <w:r w:rsidRPr="002B2B07">
              <w:rPr>
                <w:rFonts w:ascii="Candara" w:hAnsi="Candara"/>
              </w:rPr>
              <w:t xml:space="preserve">The </w:t>
            </w:r>
            <w:r w:rsidRPr="002B2B07">
              <w:rPr>
                <w:rFonts w:ascii="Candara" w:hAnsi="Candara"/>
                <w:bCs/>
              </w:rPr>
              <w:t>hypothesis</w:t>
            </w:r>
          </w:p>
          <w:p w:rsidR="00477C6D" w:rsidRPr="002B2B07" w:rsidRDefault="00477C6D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bCs/>
              </w:rPr>
              <w:t>The conclusion</w:t>
            </w: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The </w:t>
            </w:r>
            <w:r w:rsidR="00477C6D" w:rsidRPr="002B2B07">
              <w:rPr>
                <w:rFonts w:ascii="Candara" w:hAnsi="Candara"/>
                <w:bCs/>
              </w:rPr>
              <w:t>inverse</w:t>
            </w: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The converse</w:t>
            </w:r>
          </w:p>
          <w:p w:rsidR="006F28E0" w:rsidRPr="00A35D97" w:rsidRDefault="00477C6D" w:rsidP="00A35D97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The contrapositive</w:t>
            </w:r>
            <w:r w:rsidR="006C33D3"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17750</wp:posOffset>
                      </wp:positionH>
                      <wp:positionV relativeFrom="paragraph">
                        <wp:posOffset>96520</wp:posOffset>
                      </wp:positionV>
                      <wp:extent cx="962660" cy="842645"/>
                      <wp:effectExtent l="0" t="0" r="0" b="0"/>
                      <wp:wrapNone/>
                      <wp:docPr id="309" name="Group 60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62660" cy="842645"/>
                                <a:chOff x="4305" y="11509"/>
                                <a:chExt cx="1724" cy="1638"/>
                              </a:xfrm>
                            </wpg:grpSpPr>
                            <wps:wsp>
                              <wps:cNvPr id="310" name="Text Box 60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5" y="11509"/>
                                  <a:ext cx="208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1" name="Text Box 60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05" y="12836"/>
                                  <a:ext cx="207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2" name="Text Box 6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1" y="12749"/>
                                  <a:ext cx="208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3" name="AutoShape 6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1" y="11809"/>
                                  <a:ext cx="1272" cy="1102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4" name="Text Box 60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2" y="12443"/>
                                  <a:ext cx="371" cy="3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1   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5" name="Text Box 60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7" y="12651"/>
                                  <a:ext cx="372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2  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6" name="Line 60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79" y="12334"/>
                                  <a:ext cx="618" cy="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88" o:spid="_x0000_s1058" style="position:absolute;left:0;text-align:left;margin-left:182.5pt;margin-top:7.6pt;width:75.8pt;height:66.35pt;z-index:251656192" coordorigin="4305,11509" coordsize="1724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">
                      <v:shape id="Text Box 6089" o:spid="_x0000_s1059" type="#_x0000_t202" style="position:absolute;left:4395;top:11509;width:2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p08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Op08MAAADcAAAADwAAAAAAAAAAAAAAAACYAgAAZHJzL2Rv&#10;d25yZXYueG1sUEsFBgAAAAAEAAQA9QAAAIg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6090" o:spid="_x0000_s1060" type="#_x0000_t202" style="position:absolute;left:4305;top:12836;width:207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8MSMUA&#10;AADcAAAADwAAAGRycy9kb3ducmV2LnhtbESPQWvCQBSE74X+h+UJvdVNLEi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jwxIxQAAANwAAAAPAAAAAAAAAAAAAAAAAJgCAABkcnMv&#10;ZG93bnJldi54bWxQSwUGAAAAAAQABAD1AAAAigMAAAAA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6091" o:spid="_x0000_s1061" type="#_x0000_t202" style="position:absolute;left:5821;top:12749;width:2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2SP8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dkj/EAAAA3AAAAA8AAAAAAAAAAAAAAAAAmAIAAGRycy9k&#10;b3ducmV2LnhtbFBLBQYAAAAABAAEAPUAAACJAwAAAAA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092" o:spid="_x0000_s1062" type="#_x0000_t6" style="position:absolute;left:4461;top:11809;width:1272;height:1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n3lcQA&#10;AADcAAAADwAAAGRycy9kb3ducmV2LnhtbESP0WrCQBRE3wv9h+UKfSlmkwaCpq5SBEV8kJr2Ay7Z&#10;2ySYvRuyaxL/3hWEPg4zc4ZZbSbTioF611hWkEQxCOLS6oYrBb8/u/kChPPIGlvLpOBGDjbr15cV&#10;5tqOfKah8JUIEHY5Kqi973IpXVmTQRfZjjh4f7Y36IPsK6l7HAPctPIjjjNpsOGwUGNH25rKS3E1&#10;CjDJ3rPTcnf71rrYp3Qcm/0wKvU2m74+QXia/H/42T5oBWmSwuNMO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Z95XEAAAA3AAAAA8AAAAAAAAAAAAAAAAAmAIAAGRycy9k&#10;b3ducmV2LnhtbFBLBQYAAAAABAAEAPUAAACJAwAAAAA=&#10;"/>
                      <v:shape id="Text Box 6093" o:spid="_x0000_s1063" type="#_x0000_t202" style="position:absolute;left:4532;top:12443;width:371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iv0M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iv0MYAAADcAAAADwAAAAAAAAAAAAAAAACYAgAAZHJz&#10;L2Rvd25yZXYueG1sUEsFBgAAAAAEAAQA9QAAAIs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1     </w:t>
                              </w:r>
                            </w:p>
                          </w:txbxContent>
                        </v:textbox>
                      </v:shape>
                      <v:shape id="Text Box 6094" o:spid="_x0000_s1064" type="#_x0000_t202" style="position:absolute;left:4797;top:12651;width:372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QKS8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QKS8YAAADcAAAADwAAAAAAAAAAAAAAAACYAgAAZHJz&#10;L2Rvd25yZXYueG1sUEsFBgAAAAAEAAQA9QAAAIs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2    </w:t>
                              </w:r>
                            </w:p>
                          </w:txbxContent>
                        </v:textbox>
                      </v:shape>
                      <v:line id="Line 6095" o:spid="_x0000_s1065" style="position:absolute;flip:y;visibility:visible;mso-wrap-style:square" from="4479,12334" to="5097,1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VEc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HU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RHLGAAAA3A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1C1652" w:rsidRDefault="00CE4F29" w:rsidP="0046553B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2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= 6x –30 and </w:t>
            </w:r>
          </w:p>
          <w:p w:rsidR="00CE4F29" w:rsidRPr="002B2B07" w:rsidRDefault="00CE4F29" w:rsidP="001C1652">
            <w:pPr>
              <w:ind w:left="360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m</w:t>
            </w:r>
            <w:proofErr w:type="gramEnd"/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URS = 5x + 24,</w:t>
            </w:r>
            <w:r w:rsidR="001C1652">
              <w:rPr>
                <w:rFonts w:ascii="Candara" w:hAnsi="Candara"/>
              </w:rPr>
              <w:t xml:space="preserve"> t</w:t>
            </w:r>
            <w:r w:rsidRPr="002B2B07">
              <w:rPr>
                <w:rFonts w:ascii="Candara" w:hAnsi="Candara"/>
              </w:rPr>
              <w:t>hen x = ___.</w:t>
            </w:r>
          </w:p>
          <w:p w:rsidR="00CE4F29" w:rsidRPr="002B2B07" w:rsidRDefault="00CE4F29" w:rsidP="00CE4F29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                                    </w:t>
            </w:r>
          </w:p>
          <w:p w:rsidR="00CE4F29" w:rsidRDefault="00CE4F29" w:rsidP="00CE4F29">
            <w:pPr>
              <w:rPr>
                <w:rFonts w:ascii="Candara" w:hAnsi="Candara"/>
                <w:b/>
              </w:rPr>
            </w:pPr>
          </w:p>
          <w:p w:rsidR="00E7124B" w:rsidRPr="002B2B07" w:rsidRDefault="00E7124B" w:rsidP="00CE4F29">
            <w:pPr>
              <w:rPr>
                <w:rFonts w:ascii="Candara" w:hAnsi="Candara"/>
                <w:b/>
              </w:rPr>
            </w:pPr>
          </w:p>
          <w:p w:rsidR="001C1652" w:rsidRDefault="00BD7899" w:rsidP="0046553B">
            <w:pPr>
              <w:numPr>
                <w:ilvl w:val="0"/>
                <w:numId w:val="19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#</w:t>
            </w:r>
            <w:r w:rsidR="0046553B">
              <w:rPr>
                <w:rFonts w:ascii="Candara" w:hAnsi="Candara"/>
              </w:rPr>
              <w:t>30</w:t>
            </w:r>
            <w:r w:rsidRPr="002B2B07">
              <w:rPr>
                <w:rFonts w:ascii="Candara" w:hAnsi="Candara"/>
              </w:rPr>
              <w:t>, 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URS = 90, then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and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2 </w:t>
            </w:r>
          </w:p>
          <w:p w:rsidR="00CE4F29" w:rsidRDefault="00BD7899" w:rsidP="001C1652">
            <w:pPr>
              <w:spacing w:line="360" w:lineRule="auto"/>
              <w:ind w:left="360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are</w:t>
            </w:r>
            <w:proofErr w:type="gramEnd"/>
            <w:r w:rsidR="0046553B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t>_______</w:t>
            </w:r>
            <w:r>
              <w:rPr>
                <w:rFonts w:ascii="Candara" w:hAnsi="Candara"/>
              </w:rPr>
              <w:t>_________</w:t>
            </w:r>
            <w:r w:rsidRPr="002B2B07">
              <w:rPr>
                <w:rFonts w:ascii="Candara" w:hAnsi="Candara"/>
              </w:rPr>
              <w:t>___________ angles.</w:t>
            </w:r>
          </w:p>
          <w:p w:rsidR="00890F3E" w:rsidRPr="00CE4F29" w:rsidRDefault="0046553B" w:rsidP="00BD7899">
            <w:pPr>
              <w:spacing w:line="48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32-34:  </w:t>
            </w:r>
            <w:r w:rsidR="00890F3E" w:rsidRPr="00CE4F29">
              <w:rPr>
                <w:rFonts w:ascii="Candara" w:hAnsi="Candara"/>
                <w:b/>
              </w:rPr>
              <w:t xml:space="preserve">Draw a Venn Diagram for </w:t>
            </w:r>
            <w:r w:rsidR="00CE4F29" w:rsidRPr="00CE4F29">
              <w:rPr>
                <w:rFonts w:ascii="Candara" w:hAnsi="Candara"/>
                <w:b/>
              </w:rPr>
              <w:t>each question below.</w:t>
            </w:r>
          </w:p>
          <w:p w:rsidR="00890F3E" w:rsidRPr="002B2B07" w:rsidRDefault="00890F3E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All dogs love bones</w:t>
            </w:r>
          </w:p>
          <w:p w:rsidR="00890F3E" w:rsidRPr="002B2B07" w:rsidRDefault="00890F3E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ost teachers are caring.</w:t>
            </w:r>
          </w:p>
          <w:p w:rsidR="00890F3E" w:rsidRDefault="00E7124B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o </w:t>
            </w:r>
            <w:r w:rsidR="00890F3E" w:rsidRPr="002B2B07">
              <w:rPr>
                <w:rFonts w:ascii="Candara" w:hAnsi="Candara"/>
              </w:rPr>
              <w:t>students are</w:t>
            </w:r>
            <w:r>
              <w:rPr>
                <w:rFonts w:ascii="Candara" w:hAnsi="Candara"/>
              </w:rPr>
              <w:t xml:space="preserve"> seniors</w:t>
            </w:r>
            <w:r w:rsidR="00890F3E" w:rsidRPr="002B2B07">
              <w:rPr>
                <w:rFonts w:ascii="Candara" w:hAnsi="Candara"/>
              </w:rPr>
              <w:t>.</w:t>
            </w:r>
          </w:p>
          <w:p w:rsidR="0046553B" w:rsidRDefault="006C33D3" w:rsidP="0046553B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418715</wp:posOffset>
                  </wp:positionH>
                  <wp:positionV relativeFrom="paragraph">
                    <wp:posOffset>152400</wp:posOffset>
                  </wp:positionV>
                  <wp:extent cx="906780" cy="1061720"/>
                  <wp:effectExtent l="0" t="0" r="0" b="0"/>
                  <wp:wrapNone/>
                  <wp:docPr id="61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6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6553B" w:rsidRPr="0046553B">
              <w:rPr>
                <w:rFonts w:ascii="Candara" w:hAnsi="Candara"/>
                <w:b/>
              </w:rPr>
              <w:t>35-37:  Use the figure to answer each question.</w: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46553B">
              <w:rPr>
                <w:rFonts w:ascii="Candara" w:hAnsi="Candara"/>
              </w:rPr>
              <w:t xml:space="preserve">Name a plane parallel to plane </w:t>
            </w:r>
            <w:r>
              <w:rPr>
                <w:rFonts w:ascii="Candara" w:hAnsi="Candara"/>
              </w:rPr>
              <w:t>QPS.</w: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ame a segment  parallel to </w:t>
            </w:r>
            <w:r w:rsidRPr="003622BC">
              <w:rPr>
                <w:rFonts w:ascii="Candara" w:hAnsi="Candara"/>
                <w:position w:val="-4"/>
              </w:rPr>
              <w:object w:dxaOrig="279" w:dyaOrig="320">
                <v:shape id="_x0000_i1161" type="#_x0000_t75" style="width:13.95pt;height:16pt" o:ole="" fillcolor="window">
                  <v:imagedata r:id="rId21" o:title=""/>
                </v:shape>
                <o:OLEObject Type="Embed" ProgID="Equation.DSMT4" ShapeID="_x0000_i1161" DrawAspect="Content" ObjectID="_1482669569" r:id="rId22"/>
              </w:objec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60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ame a segment skew to </w:t>
            </w:r>
            <w:r w:rsidRPr="003622BC">
              <w:rPr>
                <w:rFonts w:ascii="Candara" w:hAnsi="Candara"/>
                <w:position w:val="-4"/>
              </w:rPr>
              <w:object w:dxaOrig="279" w:dyaOrig="320">
                <v:shape id="_x0000_i1162" type="#_x0000_t75" style="width:13.95pt;height:16pt" o:ole="" fillcolor="window">
                  <v:imagedata r:id="rId23" o:title=""/>
                </v:shape>
                <o:OLEObject Type="Embed" ProgID="Equation.DSMT4" ShapeID="_x0000_i1162" DrawAspect="Content" ObjectID="_1482669570" r:id="rId24"/>
              </w:object>
            </w: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6C33D3" w:rsidP="001C1652">
            <w:pPr>
              <w:ind w:left="720" w:hanging="720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929765</wp:posOffset>
                      </wp:positionH>
                      <wp:positionV relativeFrom="paragraph">
                        <wp:posOffset>102870</wp:posOffset>
                      </wp:positionV>
                      <wp:extent cx="1257300" cy="937260"/>
                      <wp:effectExtent l="0" t="0" r="0" b="0"/>
                      <wp:wrapNone/>
                      <wp:docPr id="302" name="Group 6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937260"/>
                                <a:chOff x="9225" y="13788"/>
                                <a:chExt cx="1980" cy="1476"/>
                              </a:xfrm>
                            </wpg:grpSpPr>
                            <wps:wsp>
                              <wps:cNvPr id="303" name="Rectangle 6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1" y="13788"/>
                                  <a:ext cx="1944" cy="2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4" name="Line 62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720" y="14014"/>
                                  <a:ext cx="825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Line 62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5" y="14014"/>
                                  <a:ext cx="825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Line 62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25" y="15044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Text Box 6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5" y="14014"/>
                                  <a:ext cx="495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58766B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2</w:t>
                                    </w: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8" name="Text Box 6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75" y="14749"/>
                                  <a:ext cx="619" cy="5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58766B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  <w:proofErr w:type="gramEnd"/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30" o:spid="_x0000_s1066" style="position:absolute;left:0;text-align:left;margin-left:151.95pt;margin-top:8.1pt;width:99pt;height:73.8pt;z-index:251665408" coordorigin="9225,13788" coordsize="1980,1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">
                      <v:rect id="Rectangle 6231" o:spid="_x0000_s1067" style="position:absolute;left:9261;top:13788;width:1944;height: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  <v:line id="Line 6232" o:spid="_x0000_s1068" style="position:absolute;flip:x;visibility:visible;mso-wrap-style:square" from="9720,14014" to="10545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      <v:line id="Line 6233" o:spid="_x0000_s1069" style="position:absolute;visibility:visible;mso-wrap-style:square" from="9885,14014" to="10710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      <v:line id="Line 6234" o:spid="_x0000_s1070" style="position:absolute;visibility:visible;mso-wrap-style:square" from="9225,15044" to="11205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yCYcUAAADcAAAADwAAAGRycy9kb3ducmV2LnhtbESPQWvCQBSE74X+h+UVvDWbGtCSuoZS&#10;kAgBobGFHh/Z1yQ0+zburhr/vSsUPA4z8w2zKiYziBM531tW8JKkIIgbq3tuFXztN8+vIHxA1jhY&#10;JgUX8lCsHx9WmGt75k861aEVEcI+RwVdCGMupW86MugTOxJH79c6gyFK10rt8BzhZpDzNF1Igz3H&#10;hQ5H+uio+auPRkH5baq6NM0l21bLqq4Ou8z9kFKzp+n9DUSgKdzD/+2tVpClC7idi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yCYcUAAADcAAAADwAAAAAAAAAA&#10;AAAAAAChAgAAZHJzL2Rvd25yZXYueG1sUEsFBgAAAAAEAAQA+QAAAJMDAAAAAA==&#10;">
                        <v:stroke startarrow="classic" endarrow="classic"/>
                      </v:line>
                      <v:shape id="Text Box 6235" o:spid="_x0000_s1071" type="#_x0000_t202" style="position:absolute;left:10545;top:14014;width:495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OnesUA&#10;AADcAAAADwAAAGRycy9kb3ducmV2LnhtbESPQWsCMRSE7wX/Q3iF3mpSC7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86d6xQAAANwAAAAPAAAAAAAAAAAAAAAAAJgCAABkcnMv&#10;ZG93bnJldi54bWxQSwUGAAAAAAQABAD1AAAAigMAAAAA&#10;" filled="f" stroked="f">
                        <v:textbox inset="0,0,0,0">
                          <w:txbxContent>
                            <w:p w:rsidR="001C1652" w:rsidRPr="0058766B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2</w:t>
                              </w: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6236" o:spid="_x0000_s1072" type="#_x0000_t202" style="position:absolute;left:9875;top:14749;width:619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wzCMEA&#10;AADcAAAADwAAAGRycy9kb3ducmV2LnhtbERPz2vCMBS+D/wfwhN2m4kbyK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sMwjBAAAA3AAAAA8AAAAAAAAAAAAAAAAAmAIAAGRycy9kb3du&#10;cmV2LnhtbFBLBQYAAAAABAAEAPUAAACGAwAAAAA=&#10;" filled="f" stroked="f">
                        <v:textbox inset="0,0,0,0">
                          <w:txbxContent>
                            <w:p w:rsidR="001C1652" w:rsidRPr="0058766B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gramStart"/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y</w:t>
                              </w:r>
                              <w:proofErr w:type="gramEnd"/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C1652" w:rsidRPr="002B2B07" w:rsidRDefault="001C1652" w:rsidP="001C1652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What does y have to be for 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the picnic tabletop to be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  <w:r>
              <w:rPr>
                <w:rFonts w:ascii="Candara" w:hAnsi="Candara"/>
              </w:rPr>
              <w:t xml:space="preserve"> </w:t>
            </w:r>
            <w:proofErr w:type="gramStart"/>
            <w:r w:rsidRPr="002B2B07">
              <w:rPr>
                <w:rFonts w:ascii="Candara" w:hAnsi="Candara"/>
              </w:rPr>
              <w:t>parallel</w:t>
            </w:r>
            <w:proofErr w:type="gramEnd"/>
            <w:r w:rsidRPr="002B2B07">
              <w:rPr>
                <w:rFonts w:ascii="Candara" w:hAnsi="Candara"/>
              </w:rPr>
              <w:t xml:space="preserve"> to the ground?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6C33D3" w:rsidP="001C1652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433195</wp:posOffset>
                      </wp:positionH>
                      <wp:positionV relativeFrom="paragraph">
                        <wp:posOffset>100330</wp:posOffset>
                      </wp:positionV>
                      <wp:extent cx="1892300" cy="880110"/>
                      <wp:effectExtent l="0" t="0" r="0" b="0"/>
                      <wp:wrapNone/>
                      <wp:docPr id="282" name="Group 6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2300" cy="880110"/>
                                <a:chOff x="8496" y="1072"/>
                                <a:chExt cx="2980" cy="1281"/>
                              </a:xfrm>
                            </wpg:grpSpPr>
                            <wps:wsp>
                              <wps:cNvPr id="283" name="Text Box 6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16" y="1852"/>
                                  <a:ext cx="34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47</w:t>
                                    </w:r>
                                    <w:r w:rsidRPr="0089532A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4" name="AutoShape 6212"/>
                              <wps:cNvSpPr>
                                <a:spLocks noChangeArrowheads="1"/>
                              </wps:cNvSpPr>
                              <wps:spPr bwMode="auto">
                                <a:xfrm rot="21594063" flipH="1">
                                  <a:off x="9556" y="1808"/>
                                  <a:ext cx="1603" cy="47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5" name="Line 62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77" y="1504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6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61" y="1072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6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61" y="1628"/>
                                  <a:ext cx="0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Freeform 62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73" y="1216"/>
                                  <a:ext cx="1588" cy="864"/>
                                </a:xfrm>
                                <a:custGeom>
                                  <a:avLst/>
                                  <a:gdLst>
                                    <a:gd name="T0" fmla="*/ 4 w 1588"/>
                                    <a:gd name="T1" fmla="*/ 864 h 864"/>
                                    <a:gd name="T2" fmla="*/ 0 w 1588"/>
                                    <a:gd name="T3" fmla="*/ 412 h 864"/>
                                    <a:gd name="T4" fmla="*/ 1588 w 1588"/>
                                    <a:gd name="T5" fmla="*/ 0 h 864"/>
                                    <a:gd name="T6" fmla="*/ 1588 w 1588"/>
                                    <a:gd name="T7" fmla="*/ 432 h 8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88" h="864">
                                      <a:moveTo>
                                        <a:pt x="4" y="864"/>
                                      </a:moveTo>
                                      <a:lnTo>
                                        <a:pt x="0" y="412"/>
                                      </a:lnTo>
                                      <a:lnTo>
                                        <a:pt x="1588" y="0"/>
                                      </a:lnTo>
                                      <a:lnTo>
                                        <a:pt x="1588" y="43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9" name="Line 62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77" y="1072"/>
                                  <a:ext cx="1584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Line 6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13" y="1508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Line 6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93" y="1508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Line 6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53" y="1428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Line 6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33" y="1388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6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" y="1366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6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13" y="1346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Text Box 62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61" y="1236"/>
                                  <a:ext cx="515" cy="2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89532A">
                                      <w:rPr>
                                        <w:rFonts w:ascii="Candara" w:hAnsi="Candara"/>
                                      </w:rPr>
                                      <w:t>x</w:t>
                                    </w:r>
                                    <w:proofErr w:type="gramEnd"/>
                                    <w:r w:rsidRPr="0089532A">
                                      <w:rPr>
                                        <w:rFonts w:ascii="Candara" w:hAnsi="Candara"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7" name="Line 622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3" y="1658"/>
                                  <a:ext cx="160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Line 6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73" y="2128"/>
                                  <a:ext cx="0" cy="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6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53" y="1642"/>
                                  <a:ext cx="0" cy="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Text Box 6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6" y="1352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Default="001C1652" w:rsidP="001C1652">
                                    <w:pPr>
                                      <w:rPr>
                                        <w:rFonts w:ascii="Comic Sans MS" w:hAnsi="Comic Sans MS"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ailing</w:t>
                                    </w:r>
                                    <w:proofErr w:type="gramEnd"/>
                                    <w:r>
                                      <w:rPr>
                                        <w:rFonts w:ascii="Comic Sans MS" w:hAnsi="Comic Sans MS"/>
                                        <w:i/>
                                        <w:iCs/>
                                      </w:rPr>
                                      <w:sym w:font="Symbol" w:char="F0AE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Text Box 62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993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unner</w:t>
                                    </w:r>
                                    <w:proofErr w:type="gramEnd"/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sym w:font="Symbol" w:char="F0AE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10" o:spid="_x0000_s1073" style="position:absolute;left:0;text-align:left;margin-left:112.85pt;margin-top:7.9pt;width:149pt;height:69.3pt;z-index:251664384" coordorigin="8496,1072" coordsize="2980,1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">
                      <v:shape id="Text Box 6211" o:spid="_x0000_s1074" type="#_x0000_t202" style="position:absolute;left:10816;top:1852;width:34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t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6rb7EAAAA3AAAAA8AAAAAAAAAAAAAAAAAmAIAAGRycy9k&#10;b3ducmV2LnhtbFBLBQYAAAAABAAEAPUAAACJAwAAAAA=&#10;" filled="f" stroked="f">
                        <v:textbox inset="0,0,0,0"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47</w:t>
                              </w:r>
                              <w:r w:rsidRPr="0089532A"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AutoShape 6212" o:spid="_x0000_s1075" type="#_x0000_t6" style="position:absolute;left:9556;top:1808;width:1603;height:470;rotation:6485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SWecUA&#10;AADcAAAADwAAAGRycy9kb3ducmV2LnhtbESPQUvDQBSE74L/YXmCF7GbRikldltKoSh4kLQ99PjI&#10;viah2bdh9yWN/94VBI/DzHzDrDaT69RIIbaeDcxnGSjiytuWawOn4/55CSoKssXOMxn4pgib9f3d&#10;Cgvrb1zSeJBaJQjHAg00In2hdawachhnvidO3sUHh5JkqLUNeEtw1+k8yxbaYctpocGedg1V18Pg&#10;DAz55xC+QrkTkvH0VOr37dm9GPP4MG3fQAlN8h/+a39YA/nyFX7PpCO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xJZ5xQAAANwAAAAPAAAAAAAAAAAAAAAAAJgCAABkcnMv&#10;ZG93bnJldi54bWxQSwUGAAAAAAQABAD1AAAAigMAAAAA&#10;" filled="f"/>
                      <v:line id="Line 6213" o:spid="_x0000_s1076" style="position:absolute;flip:y;visibility:visible;mso-wrap-style:square" from="9577,1504" to="9577,1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xAH8cAAADcAAAADwAAAGRycy9kb3ducmV2LnhtbESPQWsCMRSE74X+h/CEXkrNVtqyrkYR&#10;odCDl6qseHtunptlNy9rkur23zeFQo/DzHzDzJeD7cSVfGgcK3geZyCIK6cbrhXsd+9POYgQkTV2&#10;jknBNwVYLu7v5lhod+NPum5jLRKEQ4EKTIx9IWWoDFkMY9cTJ+/svMWYpK+l9nhLcNvJSZa9SYsN&#10;pwWDPa0NVe32yyqQ+ebx4lenl7ZsD4epKauyP26UehgNqxmISEP8D/+1P7SCSf4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XEAfxwAAANwAAAAPAAAAAAAA&#10;AAAAAAAAAKECAABkcnMvZG93bnJldi54bWxQSwUGAAAAAAQABAD5AAAAlQMAAAAA&#10;"/>
                      <v:line id="Line 6214" o:spid="_x0000_s1077" style="position:absolute;visibility:visible;mso-wrap-style:square" from="11161,1072" to="11161,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      <v:line id="Line 6215" o:spid="_x0000_s1078" style="position:absolute;visibility:visible;mso-wrap-style:square" from="9661,1628" to="9661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      <v:shape id="Freeform 6216" o:spid="_x0000_s1079" style="position:absolute;left:9573;top:1216;width:1588;height:864;visibility:visible;mso-wrap-style:square;v-text-anchor:top" coordsize="1588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X1/MEA&#10;AADcAAAADwAAAGRycy9kb3ducmV2LnhtbERPPWvDMBDdA/kP4gpZQiw3gzGOlVAKabIVu+1+WFdb&#10;xDoZS43V/vpqKHR8vO/6FO0o7jR741jBY5aDIO6cNtwreH8770oQPiBrHB2Tgm/ycDquVzVW2i3c&#10;0L0NvUgh7CtUMIQwVVL6biCLPnMTceI+3WwxJDj3Us+4pHA7yn2eF9Ki4dQw4ETPA3W39ssqGC95&#10;4bZNfF1+yuLjZi7yxUSp1OYhPh1ABIrhX/znvmoF+zKtTWfSEZD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l9fzBAAAA3AAAAA8AAAAAAAAAAAAAAAAAmAIAAGRycy9kb3du&#10;cmV2LnhtbFBLBQYAAAAABAAEAPUAAACGAwAAAAA=&#10;" path="m4,864l,412,1588,r,432e" filled="f">
                        <v:path arrowok="t" o:connecttype="custom" o:connectlocs="4,864;0,412;1588,0;1588,432" o:connectangles="0,0,0,0"/>
                      </v:shape>
                      <v:line id="Line 6217" o:spid="_x0000_s1080" style="position:absolute;flip:y;visibility:visible;mso-wrap-style:square" from="9577,1072" to="11161,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KGsYAAADcAAAADwAAAGRycy9kb3ducmV2LnhtbESPQWsCMRSE74X+h/AKXkrNVoqsq1Gk&#10;IHjwUi0rvT03r5tlNy/bJOr23zeC0OMwM98wi9VgO3EhHxrHCl7HGQjiyumGawWfh81LDiJEZI2d&#10;Y1LwSwFWy8eHBRbaXfmDLvtYiwThUKACE2NfSBkqQxbD2PXEyft23mJM0tdSe7wmuO3kJMum0mLD&#10;acFgT++GqnZ/tgpkvnv+8evTW1u2x+PMlFXZf+2UGj0N6zmISEP8D9/bW61gks/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ShrGAAAA3AAAAA8AAAAAAAAA&#10;AAAAAAAAoQIAAGRycy9kb3ducmV2LnhtbFBLBQYAAAAABAAEAPkAAACUAwAAAAA=&#10;"/>
                      <v:line id="Line 6218" o:spid="_x0000_s1081" style="position:absolute;visibility:visible;mso-wrap-style:square" from="10013,1508" to="10013,1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    <v:line id="Line 6219" o:spid="_x0000_s1082" style="position:absolute;visibility:visible;mso-wrap-style:square" from="10093,1508" to="10093,1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    <v:line id="Line 6220" o:spid="_x0000_s1083" style="position:absolute;visibility:visible;mso-wrap-style:square" from="10353,1428" to="10353,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      <v:line id="Line 6221" o:spid="_x0000_s1084" style="position:absolute;visibility:visible;mso-wrap-style:square" from="10433,1388" to="10433,1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    <v:line id="Line 6222" o:spid="_x0000_s1085" style="position:absolute;visibility:visible;mso-wrap-style:square" from="10733,1366" to="10733,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    <v:line id="Line 6223" o:spid="_x0000_s1086" style="position:absolute;visibility:visible;mso-wrap-style:square" from="10813,1346" to="10813,1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      <v:shape id="Text Box 6224" o:spid="_x0000_s1087" type="#_x0000_t202" style="position:absolute;left:10961;top:1236;width:51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Y+8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5B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VJj7xQAAANwAAAAPAAAAAAAAAAAAAAAAAJgCAABkcnMv&#10;ZG93bnJldi54bWxQSwUGAAAAAAQABAD1AAAAigMAAAAA&#10;" filled="f" stroked="f">
                        <v:textbox inset="0,0,0,0"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</w:rPr>
                                <w:t>x</w:t>
                              </w:r>
                              <w:proofErr w:type="gramEnd"/>
                              <w:r w:rsidRPr="0089532A">
                                <w:rPr>
                                  <w:rFonts w:ascii="Candara" w:hAnsi="Candara"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line id="Line 6225" o:spid="_x0000_s1088" style="position:absolute;flip:y;visibility:visible;mso-wrap-style:square" from="9593,1658" to="11193,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vtLs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mr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b7S7GAAAA3AAAAA8AAAAAAAAA&#10;AAAAAAAAoQIAAGRycy9kb3ducmV2LnhtbFBLBQYAAAAABAAEAPkAAACUAwAAAAA=&#10;"/>
                      <v:line id="Line 6226" o:spid="_x0000_s1089" style="position:absolute;visibility:visible;mso-wrap-style:square" from="9573,2128" to="9573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      <v:line id="Line 6227" o:spid="_x0000_s1090" style="position:absolute;visibility:visible;mso-wrap-style:square" from="11153,1642" to="11153,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      <v:shape id="Text Box 6228" o:spid="_x0000_s1091" type="#_x0000_t202" style="position:absolute;left:8616;top:1352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<v:textbox>
                          <w:txbxContent>
                            <w:p w:rsidR="001C1652" w:rsidRDefault="001C1652" w:rsidP="001C165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t>railing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  <w:sym w:font="Symbol" w:char="F0AE"/>
                              </w:r>
                            </w:p>
                          </w:txbxContent>
                        </v:textbox>
                      </v:shape>
                      <v:shape id="Text Box 6229" o:spid="_x0000_s1092" type="#_x0000_t202" style="position:absolute;left:8496;top:1993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    <v:textbox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t>runner</w:t>
                              </w:r>
                              <w:proofErr w:type="gramEnd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sym w:font="Symbol" w:char="F0AE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 w:rsidRPr="002B2B07">
              <w:rPr>
                <w:rFonts w:ascii="Candara" w:hAnsi="Candara"/>
              </w:rPr>
              <w:t xml:space="preserve">For the staircase shown, </w:t>
            </w:r>
            <w:r w:rsidR="001C1652">
              <w:rPr>
                <w:rFonts w:ascii="Candara" w:hAnsi="Candara"/>
              </w:rPr>
              <w:t>what value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r w:rsidRPr="002B2B07">
              <w:rPr>
                <w:rFonts w:ascii="Candara" w:hAnsi="Candara"/>
              </w:rPr>
              <w:t>of x would</w:t>
            </w:r>
            <w:r>
              <w:rPr>
                <w:rFonts w:ascii="Candara" w:hAnsi="Candara"/>
              </w:rPr>
              <w:t xml:space="preserve"> make the railing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  <w:proofErr w:type="gramStart"/>
            <w:r w:rsidRPr="002B2B07">
              <w:rPr>
                <w:rFonts w:ascii="Candara" w:hAnsi="Candara"/>
              </w:rPr>
              <w:t>parallel</w:t>
            </w:r>
            <w:proofErr w:type="gramEnd"/>
            <w:r w:rsidRPr="002B2B07">
              <w:rPr>
                <w:rFonts w:ascii="Candara" w:hAnsi="Candara"/>
              </w:rPr>
              <w:t xml:space="preserve"> to the runner?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  <w:r>
              <w:rPr>
                <w:rFonts w:ascii="Candara" w:hAnsi="Candara"/>
              </w:rPr>
              <w:t xml:space="preserve">  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lastRenderedPageBreak/>
              <w:t xml:space="preserve">If two sides of a triangle have lengths 7 and 13, </w:t>
            </w:r>
            <w:r w:rsidR="0092795F">
              <w:rPr>
                <w:rFonts w:ascii="Candara" w:hAnsi="Candara"/>
              </w:rPr>
              <w:t>what is</w:t>
            </w:r>
          </w:p>
          <w:p w:rsidR="005A0BB7" w:rsidRDefault="005A0BB7" w:rsidP="005A0BB7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proofErr w:type="gramStart"/>
            <w:r w:rsidRPr="002B2B07">
              <w:rPr>
                <w:rFonts w:ascii="Candara" w:hAnsi="Candara"/>
              </w:rPr>
              <w:t>the</w:t>
            </w:r>
            <w:proofErr w:type="gramEnd"/>
            <w:r w:rsidRPr="002B2B07">
              <w:rPr>
                <w:rFonts w:ascii="Candara" w:hAnsi="Candara"/>
              </w:rPr>
              <w:t xml:space="preserve"> range of the third side.</w:t>
            </w:r>
          </w:p>
          <w:p w:rsidR="005A0BB7" w:rsidRDefault="005A0BB7" w:rsidP="005A0BB7">
            <w:pPr>
              <w:spacing w:line="360" w:lineRule="auto"/>
              <w:ind w:left="504"/>
              <w:rPr>
                <w:rFonts w:ascii="Candara" w:hAnsi="Candara"/>
              </w:rPr>
            </w:pPr>
          </w:p>
          <w:p w:rsidR="00890F3E" w:rsidRPr="002B2B07" w:rsidRDefault="00890F3E" w:rsidP="005A0BB7">
            <w:pPr>
              <w:numPr>
                <w:ilvl w:val="0"/>
                <w:numId w:val="25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n an isosceles right triangle, the measure of </w:t>
            </w:r>
            <w:r w:rsidR="00070A9D">
              <w:rPr>
                <w:rFonts w:ascii="Candara" w:hAnsi="Candara"/>
              </w:rPr>
              <w:t>each acute</w:t>
            </w:r>
          </w:p>
          <w:p w:rsidR="00890F3E" w:rsidRDefault="006C33D3" w:rsidP="00962587">
            <w:p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98955</wp:posOffset>
                      </wp:positionH>
                      <wp:positionV relativeFrom="paragraph">
                        <wp:posOffset>177800</wp:posOffset>
                      </wp:positionV>
                      <wp:extent cx="1509395" cy="671830"/>
                      <wp:effectExtent l="0" t="0" r="0" b="0"/>
                      <wp:wrapNone/>
                      <wp:docPr id="273" name="Group 6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9395" cy="671830"/>
                                <a:chOff x="3136" y="464"/>
                                <a:chExt cx="2565" cy="1182"/>
                              </a:xfrm>
                            </wpg:grpSpPr>
                            <wps:wsp>
                              <wps:cNvPr id="274" name="Line 6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36" y="1472"/>
                                  <a:ext cx="2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AutoShape 6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1" y="464"/>
                                  <a:ext cx="1382" cy="10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Text Box 6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 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Text Box 6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Text Box 6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Text Box 6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4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Line 62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1" y="88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62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01" y="90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42" o:spid="_x0000_s1093" style="position:absolute;margin-left:141.65pt;margin-top:14pt;width:118.85pt;height:52.9pt;z-index:251667456" coordorigin="3136,464" coordsize="2565,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">
                      <v:line id="Line 6243" o:spid="_x0000_s1094" style="position:absolute;visibility:visible;mso-wrap-style:square" from="3136,1472" to="5701,1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zYiMUAAADcAAAADwAAAGRycy9kb3ducmV2LnhtbESPT2vCQBTE74V+h+UVvNVNg9gSXaUU&#10;WnIR8Q89P7PPJDb7NmbXbPTTu4VCj8PM/IaZLwfTiJ46V1tW8DJOQBAXVtdcKtjvPp/fQDiPrLGx&#10;TAqu5GC5eHyYY6Zt4A31W1+KCGGXoYLK+zaT0hUVGXRj2xJH72g7gz7KrpS6wxDhppFpkkylwZrj&#10;QoUtfVRU/GwvRkESbl/yJPO6X+erc2gP4Ts9B6VGT8P7DISnwf+H/9q5VpC+TuD3TDw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zYiMUAAADcAAAADwAAAAAAAAAA&#10;AAAAAAChAgAAZHJzL2Rvd25yZXYueG1sUEsFBgAAAAAEAAQA+QAAAJMDAAAAAA==&#10;">
                        <v:stroke startarrow="block" endarrow="block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6244" o:spid="_x0000_s1095" type="#_x0000_t5" style="position:absolute;left:3721;top:464;width:1382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Iu8UA&#10;AADcAAAADwAAAGRycy9kb3ducmV2LnhtbESPQWvCQBSE7wX/w/KEXopuGmgj0VWkIJZeSo0IuT2y&#10;zyQk+zZkNzH+e7dQ6HGYmW+YzW4yrRipd7VlBa/LCARxYXXNpYJzdlisQDiPrLG1TAru5GC3nT1t&#10;MNX2xj80nnwpAoRdigoq77tUSldUZNAtbUccvKvtDfog+1LqHm8BbloZR9G7NFhzWKiwo4+KiuY0&#10;GAXY5Jcvo7/lkJV1dMyHlyRrSKnn+bRfg/A0+f/wX/tTK4iTN/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HEi7xQAAANwAAAAPAAAAAAAAAAAAAAAAAJgCAABkcnMv&#10;ZG93bnJldi54bWxQSwUGAAAAAAQABAD1AAAAigMAAAAA&#10;"/>
                      <v:shape id="Text Box 6245" o:spid="_x0000_s1096" type="#_x0000_t202" style="position:absolute;left:332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</w:t>
                              </w:r>
                              <w:r w:rsidRPr="001C1652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246" o:spid="_x0000_s1097" type="#_x0000_t202" style="position:absolute;left:386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247" o:spid="_x0000_s1098" type="#_x0000_t202" style="position:absolute;left:458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6248" o:spid="_x0000_s1099" type="#_x0000_t202" style="position:absolute;left:494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line id="Line 6249" o:spid="_x0000_s1100" style="position:absolute;visibility:visible;mso-wrap-style:square" from="4001,886" to="4181,1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    <v:line id="Line 6250" o:spid="_x0000_s1101" style="position:absolute;flip:x;visibility:visible;mso-wrap-style:square" from="4701,906" to="4881,1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GHM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s/g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RhzGAAAA3AAAAA8AAAAAAAAA&#10;AAAAAAAAoQIAAGRycy9kb3ducmV2LnhtbFBLBQYAAAAABAAEAPkAAACUAwAAAAA=&#10;"/>
                    </v:group>
                  </w:pict>
                </mc:Fallback>
              </mc:AlternateContent>
            </w:r>
            <w:r w:rsidR="00890F3E" w:rsidRPr="002B2B07">
              <w:rPr>
                <w:rFonts w:ascii="Candara" w:hAnsi="Candara"/>
              </w:rPr>
              <w:t xml:space="preserve">      </w:t>
            </w:r>
            <w:r w:rsidR="0046553B">
              <w:rPr>
                <w:rFonts w:ascii="Candara" w:hAnsi="Candara"/>
              </w:rPr>
              <w:t xml:space="preserve">  </w:t>
            </w:r>
            <w:proofErr w:type="gramStart"/>
            <w:r w:rsidR="00890F3E" w:rsidRPr="002B2B07">
              <w:rPr>
                <w:rFonts w:ascii="Candara" w:hAnsi="Candara"/>
              </w:rPr>
              <w:t>angle</w:t>
            </w:r>
            <w:proofErr w:type="gramEnd"/>
            <w:r w:rsidR="00890F3E" w:rsidRPr="002B2B07">
              <w:rPr>
                <w:rFonts w:ascii="Candara" w:hAnsi="Candara"/>
              </w:rPr>
              <w:t xml:space="preserve"> is___</w:t>
            </w:r>
            <w:r w:rsidR="00CE4F29">
              <w:rPr>
                <w:rFonts w:ascii="Candara" w:hAnsi="Candara"/>
              </w:rPr>
              <w:t>____</w:t>
            </w:r>
            <w:r w:rsidR="00890F3E" w:rsidRPr="002B2B07">
              <w:rPr>
                <w:rFonts w:ascii="Candara" w:hAnsi="Candara"/>
              </w:rPr>
              <w:t>___.</w:t>
            </w:r>
          </w:p>
          <w:p w:rsidR="001C1652" w:rsidRPr="001C1652" w:rsidRDefault="001C1652" w:rsidP="005A0BB7">
            <w:pPr>
              <w:numPr>
                <w:ilvl w:val="0"/>
                <w:numId w:val="25"/>
              </w:numPr>
              <w:spacing w:line="360" w:lineRule="auto"/>
              <w:rPr>
                <w:rFonts w:ascii="Candara" w:hAnsi="Candara"/>
              </w:rPr>
            </w:pPr>
            <w:r w:rsidRPr="001C1652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1C1652">
              <w:rPr>
                <w:rFonts w:ascii="Candara" w:hAnsi="Candara"/>
              </w:rPr>
              <w:t>3 = 65, then</w:t>
            </w:r>
            <w:r>
              <w:rPr>
                <w:rFonts w:ascii="Candara" w:hAnsi="Candara"/>
              </w:rPr>
              <w:t xml:space="preserve"> </w:t>
            </w:r>
            <w:r w:rsidRPr="001C1652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1C1652">
              <w:rPr>
                <w:rFonts w:ascii="Candara" w:hAnsi="Candara"/>
              </w:rPr>
              <w:t>1 is __</w:t>
            </w:r>
            <w:r w:rsidR="0092795F">
              <w:rPr>
                <w:rFonts w:ascii="Candara" w:hAnsi="Candara"/>
              </w:rPr>
              <w:t>____</w:t>
            </w:r>
            <w:r w:rsidRPr="001C1652">
              <w:rPr>
                <w:rFonts w:ascii="Candara" w:hAnsi="Candara"/>
              </w:rPr>
              <w:t>___.</w:t>
            </w:r>
          </w:p>
          <w:p w:rsidR="001C1652" w:rsidRPr="002B2B07" w:rsidRDefault="001C1652" w:rsidP="001C1652">
            <w:pPr>
              <w:ind w:left="36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numPr>
                <w:ilvl w:val="0"/>
                <w:numId w:val="25"/>
              </w:numPr>
              <w:spacing w:line="276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an equilateral triangle, the measure of each angle is____</w:t>
            </w:r>
            <w:r>
              <w:rPr>
                <w:rFonts w:ascii="Candara" w:hAnsi="Candara"/>
              </w:rPr>
              <w:t>__</w:t>
            </w:r>
            <w:r w:rsidRPr="002B2B07">
              <w:rPr>
                <w:rFonts w:ascii="Candara" w:hAnsi="Candara"/>
              </w:rPr>
              <w:t>__.</w:t>
            </w:r>
          </w:p>
          <w:p w:rsidR="0092795F" w:rsidRPr="002B2B07" w:rsidRDefault="0092795F" w:rsidP="0092795F">
            <w:pPr>
              <w:spacing w:line="276" w:lineRule="auto"/>
              <w:ind w:left="360"/>
              <w:rPr>
                <w:rFonts w:ascii="Candara" w:hAnsi="Candara"/>
              </w:rPr>
            </w:pPr>
          </w:p>
          <w:p w:rsidR="00455C90" w:rsidRDefault="005A0BB7" w:rsidP="005A0BB7">
            <w:pPr>
              <w:rPr>
                <w:rFonts w:ascii="Candara" w:hAnsi="Candara"/>
                <w:b/>
              </w:rPr>
            </w:pPr>
            <w:r w:rsidRPr="005A0BB7">
              <w:rPr>
                <w:rFonts w:ascii="Candara" w:hAnsi="Candara"/>
                <w:b/>
              </w:rPr>
              <w:t>54-57:  Do the</w:t>
            </w:r>
            <w:r w:rsidRPr="008F7F23">
              <w:rPr>
                <w:rFonts w:ascii="Candara" w:hAnsi="Candara"/>
                <w:b/>
              </w:rPr>
              <w:t xml:space="preserve"> 3 side lengths form a triangle?</w:t>
            </w:r>
            <w:r>
              <w:rPr>
                <w:rFonts w:ascii="Candara" w:hAnsi="Candara"/>
                <w:b/>
              </w:rPr>
              <w:t xml:space="preserve">  Show work to </w:t>
            </w:r>
          </w:p>
          <w:p w:rsidR="005A0BB7" w:rsidRDefault="00455C90" w:rsidP="005A0BB7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              </w:t>
            </w:r>
            <w:proofErr w:type="gramStart"/>
            <w:r w:rsidR="005A0BB7">
              <w:rPr>
                <w:rFonts w:ascii="Candara" w:hAnsi="Candara"/>
                <w:b/>
              </w:rPr>
              <w:t>justify</w:t>
            </w:r>
            <w:proofErr w:type="gramEnd"/>
            <w:r w:rsidR="005A0BB7">
              <w:rPr>
                <w:rFonts w:ascii="Candara" w:hAnsi="Candara"/>
                <w:b/>
              </w:rPr>
              <w:t xml:space="preserve"> your answer.</w:t>
            </w:r>
          </w:p>
          <w:p w:rsidR="005A0BB7" w:rsidRPr="008F7F23" w:rsidRDefault="005A0BB7" w:rsidP="005A0BB7">
            <w:pPr>
              <w:rPr>
                <w:rFonts w:ascii="Candara" w:hAnsi="Candara"/>
                <w:b/>
              </w:rPr>
            </w:pP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1, and 3</w:t>
            </w: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2, and 3</w:t>
            </w: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2, and 2.4</w:t>
            </w:r>
          </w:p>
          <w:p w:rsidR="005A0BB7" w:rsidRPr="002B2B07" w:rsidRDefault="006C33D3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0" allowOverlap="1">
                      <wp:simplePos x="0" y="0"/>
                      <wp:positionH relativeFrom="column">
                        <wp:posOffset>548640</wp:posOffset>
                      </wp:positionH>
                      <wp:positionV relativeFrom="paragraph">
                        <wp:posOffset>8890</wp:posOffset>
                      </wp:positionV>
                      <wp:extent cx="0" cy="0"/>
                      <wp:effectExtent l="0" t="0" r="0" b="0"/>
                      <wp:wrapNone/>
                      <wp:docPr id="272" name="Line 6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91CA77" id="Line 626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2pt,.7pt" to="43.2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" o:allowincell="f"/>
                  </w:pict>
                </mc:Fallback>
              </mc:AlternateContent>
            </w:r>
            <w:r w:rsidR="005A0BB7" w:rsidRPr="002B2B07">
              <w:rPr>
                <w:rFonts w:ascii="Candara" w:hAnsi="Candara"/>
                <w:noProof/>
              </w:rPr>
              <w:t>7, 8, and 17</w:t>
            </w:r>
          </w:p>
          <w:p w:rsidR="005A0BB7" w:rsidRDefault="005A0BB7" w:rsidP="005A0BB7">
            <w:pPr>
              <w:spacing w:line="360" w:lineRule="auto"/>
              <w:ind w:left="504"/>
              <w:rPr>
                <w:rFonts w:ascii="Candara" w:hAnsi="Candara"/>
              </w:rPr>
            </w:pPr>
          </w:p>
          <w:p w:rsidR="005A0BB7" w:rsidRPr="002B2B07" w:rsidRDefault="006C33D3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798955</wp:posOffset>
                      </wp:positionH>
                      <wp:positionV relativeFrom="paragraph">
                        <wp:posOffset>127635</wp:posOffset>
                      </wp:positionV>
                      <wp:extent cx="1945005" cy="1073150"/>
                      <wp:effectExtent l="0" t="0" r="0" b="0"/>
                      <wp:wrapNone/>
                      <wp:docPr id="260" name="Group 6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5005" cy="1073150"/>
                                <a:chOff x="3011" y="8104"/>
                                <a:chExt cx="3063" cy="1690"/>
                              </a:xfrm>
                            </wpg:grpSpPr>
                            <wpg:grpSp>
                              <wpg:cNvPr id="261" name="Group 62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20" y="8191"/>
                                  <a:ext cx="1579" cy="1603"/>
                                  <a:chOff x="3290" y="8257"/>
                                  <a:chExt cx="1579" cy="1603"/>
                                </a:xfrm>
                              </wpg:grpSpPr>
                              <wpg:grpSp>
                                <wpg:cNvPr id="262" name="Group 62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90" y="8257"/>
                                    <a:ext cx="1418" cy="1603"/>
                                    <a:chOff x="9349" y="11468"/>
                                    <a:chExt cx="1469" cy="1792"/>
                                  </a:xfrm>
                                </wpg:grpSpPr>
                                <wps:wsp>
                                  <wps:cNvPr id="263" name="AutoShape 6269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1911468">
                                      <a:off x="9349" y="11468"/>
                                      <a:ext cx="1469" cy="1109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4" name="Text Box 6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80" y="12780"/>
                                      <a:ext cx="13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i/>
                                            <w:iCs/>
                                            <w:sz w:val="18"/>
                                          </w:rPr>
                                        </w:pPr>
                                        <w:smartTag w:uri="urn:schemas-microsoft-com:office:smarttags" w:element="place">
                                          <w:smartTag w:uri="urn:schemas-microsoft-com:office:smarttags" w:element="State">
                                            <w:r w:rsidRPr="005A0BB7">
                                              <w:rPr>
                                                <w:rFonts w:ascii="Candara" w:hAnsi="Candara"/>
                                                <w:i/>
                                                <w:iCs/>
                                                <w:sz w:val="18"/>
                                              </w:rPr>
                                              <w:t>Madrid</w:t>
                                            </w:r>
                                          </w:smartTag>
                                        </w:smartTag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5" name="Text Box 62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69" y="8443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66" name="Group 62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10" y="8354"/>
                                    <a:ext cx="900" cy="1141"/>
                                    <a:chOff x="9680" y="11620"/>
                                    <a:chExt cx="900" cy="1141"/>
                                  </a:xfrm>
                                </wpg:grpSpPr>
                                <wps:wsp>
                                  <wps:cNvPr id="267" name="Text Box 6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700" y="11620"/>
                                      <a:ext cx="880" cy="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</w:pP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t>54</w:t>
                                        </w: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8" name="Text Box 6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680" y="12301"/>
                                      <a:ext cx="880" cy="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</w:pP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t>58</w:t>
                                        </w: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69" name="Group 62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1" y="8104"/>
                                  <a:ext cx="3063" cy="931"/>
                                  <a:chOff x="3011" y="8104"/>
                                  <a:chExt cx="3063" cy="931"/>
                                </a:xfrm>
                              </wpg:grpSpPr>
                              <wps:wsp>
                                <wps:cNvPr id="270" name="Text Box 62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1" y="8104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smartTag w:uri="urn:schemas-microsoft-com:office:smarttags" w:element="place">
                                        <w:smartTag w:uri="urn:schemas-microsoft-com:office:smarttags" w:element="City">
                                          <w:r w:rsidRPr="005A0BB7">
                                            <w:rPr>
                                              <w:rFonts w:ascii="Candara" w:hAnsi="Candara"/>
                                              <w:i/>
                                              <w:iCs/>
                                              <w:sz w:val="18"/>
                                            </w:rPr>
                                            <w:t>London</w:t>
                                          </w:r>
                                        </w:smartTag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" name="Text Box 62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74" y="8555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smartTag w:uri="urn:schemas-microsoft-com:office:smarttags" w:element="place">
                                        <w:smartTag w:uri="urn:schemas-microsoft-com:office:smarttags" w:element="City">
                                          <w:r w:rsidRPr="005A0BB7">
                                            <w:rPr>
                                              <w:rFonts w:ascii="Candara" w:hAnsi="Candara"/>
                                              <w:i/>
                                              <w:iCs/>
                                              <w:sz w:val="18"/>
                                            </w:rPr>
                                            <w:t>Paris</w:t>
                                          </w:r>
                                        </w:smartTag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77" o:spid="_x0000_s1102" style="position:absolute;left:0;text-align:left;margin-left:141.65pt;margin-top:10.05pt;width:153.15pt;height:84.5pt;z-index:251670528" coordorigin="3011,8104" coordsize="3063,1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">
                      <v:group id="Group 6275" o:spid="_x0000_s1103" style="position:absolute;left:3320;top:8191;width:1579;height:1603" coordorigin="3290,8257" coordsize="1579,1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  <v:group id="Group 6268" o:spid="_x0000_s1104" style="position:absolute;left:3290;top:8257;width:1418;height:1603" coordorigin="9349,11468" coordsize="1469,1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        <v:shape id="AutoShape 6269" o:spid="_x0000_s1105" type="#_x0000_t5" style="position:absolute;left:9349;top:11468;width:1469;height:1109;rotation:-208783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EkJcUA&#10;AADcAAAADwAAAGRycy9kb3ducmV2LnhtbESP0WrCQBRE3wX/YblCX0Q3tSISsxEptNiXgtYPuGav&#10;STR7N+6uSfr33UKhj8PMnGGy7WAa0ZHztWUFz/MEBHFhdc2lgtPX22wNwgdkjY1lUvBNHrb5eJRh&#10;qm3PB+qOoRQRwj5FBVUIbSqlLyoy6Oe2JY7exTqDIUpXSu2wj3DTyEWSrKTBmuNChS29VlTcjg+j&#10;4N0ur/W0G/Zm/Qif/f3DNTd/VuppMuw2IAIN4T/8195rBYvVC/yeiUdA5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SQlxQAAANwAAAAPAAAAAAAAAAAAAAAAAJgCAABkcnMv&#10;ZG93bnJldi54bWxQSwUGAAAAAAQABAD1AAAAigMAAAAA&#10;" filled="f"/>
                          <v:shape id="Text Box 6270" o:spid="_x0000_s1106" type="#_x0000_t202" style="position:absolute;left:9480;top:12780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i/>
                                      <w:iCs/>
                                      <w:sz w:val="18"/>
                                    </w:rPr>
                                  </w:pPr>
                                  <w:smartTag w:uri="urn:schemas-microsoft-com:office:smarttags" w:element="place">
                                    <w:smartTag w:uri="urn:schemas-microsoft-com:office:smarttags" w:element="State">
                                      <w:r w:rsidRPr="005A0BB7"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  <w:t>Madrid</w:t>
                                      </w:r>
                                    </w:smartTag>
                                  </w:smartTag>
                                </w:p>
                              </w:txbxContent>
                            </v:textbox>
                          </v:shape>
                        </v:group>
                        <v:shape id="Text Box 6271" o:spid="_x0000_s1107" type="#_x0000_t202" style="position:absolute;left:3569;top:8443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6272" o:spid="_x0000_s1108" style="position:absolute;left:3610;top:8354;width:900;height:1141" coordorigin="9680,11620" coordsize="900,11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    <v:shape id="Text Box 6273" o:spid="_x0000_s1109" type="#_x0000_t202" style="position:absolute;left:9700;top:11620;width:88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sz w:val="18"/>
                                    </w:rPr>
                                  </w:pP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t>54</w:t>
                                  </w: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6274" o:spid="_x0000_s1110" type="#_x0000_t202" style="position:absolute;left:9680;top:12301;width:88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sz w:val="18"/>
                                    </w:rPr>
                                  </w:pP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t>58</w:t>
                                  </w: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6276" o:spid="_x0000_s1111" style="position:absolute;left:3011;top:8104;width:3063;height:931" coordorigin="3011,8104" coordsize="3063,9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    <v:shape id="Text Box 6265" o:spid="_x0000_s1112" type="#_x0000_t202" style="position:absolute;left:3011;top:8104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  <w:smartTag w:uri="urn:schemas-microsoft-com:office:smarttags" w:element="place">
                                  <w:smartTag w:uri="urn:schemas-microsoft-com:office:smarttags" w:element="City">
                                    <w:r w:rsidRPr="005A0BB7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</w:rPr>
                                      <w:t>London</w:t>
                                    </w:r>
                                  </w:smartTag>
                                </w:smartTag>
                              </w:p>
                            </w:txbxContent>
                          </v:textbox>
                        </v:shape>
                        <v:shape id="Text Box 6266" o:spid="_x0000_s1113" type="#_x0000_t202" style="position:absolute;left:4774;top:8555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  <w:smartTag w:uri="urn:schemas-microsoft-com:office:smarttags" w:element="place">
                                  <w:smartTag w:uri="urn:schemas-microsoft-com:office:smarttags" w:element="City">
                                    <w:r w:rsidRPr="005A0BB7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</w:rPr>
                                      <w:t>Paris</w:t>
                                    </w:r>
                                  </w:smartTag>
                                </w:smartTag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5A0BB7" w:rsidRPr="002B2B07">
              <w:rPr>
                <w:rFonts w:ascii="Candara" w:hAnsi="Candara"/>
              </w:rPr>
              <w:t xml:space="preserve">Which two cities are farthest apart?      </w:t>
            </w:r>
          </w:p>
          <w:p w:rsidR="005A0BB7" w:rsidRDefault="005A0BB7" w:rsidP="005A0BB7">
            <w:pPr>
              <w:rPr>
                <w:rFonts w:ascii="Candara" w:hAnsi="Candara"/>
              </w:rPr>
            </w:pPr>
          </w:p>
          <w:p w:rsidR="005A0BB7" w:rsidRDefault="005A0BB7" w:rsidP="005A0BB7">
            <w:pPr>
              <w:rPr>
                <w:rFonts w:ascii="Candara" w:hAnsi="Candara"/>
              </w:rPr>
            </w:pPr>
          </w:p>
          <w:p w:rsidR="001C1652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</w:p>
          <w:p w:rsidR="001C1652" w:rsidRDefault="001C1652" w:rsidP="00962587">
            <w:pPr>
              <w:spacing w:line="480" w:lineRule="auto"/>
              <w:rPr>
                <w:rFonts w:ascii="Candara" w:hAnsi="Candara"/>
              </w:rPr>
            </w:pPr>
          </w:p>
          <w:p w:rsidR="001C1652" w:rsidRDefault="001C1652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n isosceles triangle DEF, DE = DF.  If DE = 2x + 14, </w:t>
            </w: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DF = 5x –1, and EF = 2x + 3, then the perimeter of triangle DEF is_______.</w:t>
            </w: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92795F" w:rsidRDefault="0092795F" w:rsidP="005A0BB7">
            <w:pPr>
              <w:ind w:left="360"/>
              <w:rPr>
                <w:rFonts w:ascii="Candara" w:hAnsi="Candara"/>
              </w:rPr>
            </w:pPr>
          </w:p>
          <w:p w:rsidR="0092795F" w:rsidRDefault="0092795F" w:rsidP="005A0BB7">
            <w:pPr>
              <w:ind w:left="360"/>
              <w:rPr>
                <w:rFonts w:ascii="Candara" w:hAnsi="Candara"/>
              </w:rPr>
            </w:pPr>
          </w:p>
          <w:p w:rsidR="005A0BB7" w:rsidRPr="002B2B0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Pr="005022D6" w:rsidRDefault="006C33D3" w:rsidP="005A0BB7">
            <w:pPr>
              <w:pStyle w:val="BodyTextIndent"/>
              <w:numPr>
                <w:ilvl w:val="0"/>
                <w:numId w:val="25"/>
              </w:numPr>
              <w:spacing w:after="0"/>
              <w:rPr>
                <w:rFonts w:ascii="Candara" w:hAnsi="Candara"/>
              </w:rPr>
            </w:pPr>
            <w:r w:rsidRPr="005022D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109855</wp:posOffset>
                      </wp:positionV>
                      <wp:extent cx="1965960" cy="1021080"/>
                      <wp:effectExtent l="0" t="0" r="0" b="0"/>
                      <wp:wrapNone/>
                      <wp:docPr id="251" name="Group 6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65960" cy="1021080"/>
                                <a:chOff x="8385" y="3005"/>
                                <a:chExt cx="3096" cy="1608"/>
                              </a:xfrm>
                            </wpg:grpSpPr>
                            <wpg:grpSp>
                              <wpg:cNvPr id="252" name="Group 62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85" y="3005"/>
                                  <a:ext cx="3096" cy="1608"/>
                                  <a:chOff x="8738" y="3159"/>
                                  <a:chExt cx="3096" cy="1608"/>
                                </a:xfrm>
                              </wpg:grpSpPr>
                              <wps:wsp>
                                <wps:cNvPr id="253" name="Text Box 62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38" y="4205"/>
                                    <a:ext cx="425" cy="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Text Box 6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861" y="3159"/>
                                    <a:ext cx="424" cy="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5" name="Text Box 62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85" y="4074"/>
                                    <a:ext cx="425" cy="3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6" name="Text Box 62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3" y="4205"/>
                                    <a:ext cx="903" cy="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Candara" w:hAnsi="Candara"/>
                                        </w:rPr>
                                        <w:t>2</w:t>
                                      </w: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 xml:space="preserve"> in.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7" name="Text Box 62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062" y="3551"/>
                                    <a:ext cx="772" cy="3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</w:rPr>
                                        <w:t>8</w:t>
                                      </w: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 xml:space="preserve"> in.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8" name="AutoShape 6285"/>
                                <wps:cNvSpPr>
                                  <a:spLocks noChangeArrowheads="1"/>
                                </wps:cNvSpPr>
                                <wps:spPr bwMode="auto">
                                  <a:xfrm rot="9096345">
                                    <a:off x="9154" y="3798"/>
                                    <a:ext cx="2069" cy="969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9" name="Rectangle 6286"/>
                              <wps:cNvSpPr>
                                <a:spLocks noChangeArrowheads="1"/>
                              </wps:cNvSpPr>
                              <wps:spPr bwMode="auto">
                                <a:xfrm rot="3793270">
                                  <a:off x="10406" y="3234"/>
                                  <a:ext cx="158" cy="1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78" o:spid="_x0000_s1114" style="position:absolute;left:0;text-align:left;margin-left:100.05pt;margin-top:8.65pt;width:154.8pt;height:80.4pt;z-index:251671552" coordorigin="8385,3005" coordsize="3096,1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">
                      <v:group id="Group 6279" o:spid="_x0000_s1115" style="position:absolute;left:8385;top:3005;width:3096;height:1608" coordorigin="8738,3159" coordsize="3096,1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<v:shape id="Text Box 6280" o:spid="_x0000_s1116" type="#_x0000_t202" style="position:absolute;left:8738;top:4205;width:425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TP9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PH2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TP9sMAAADcAAAADwAAAAAAAAAAAAAAAACYAgAAZHJzL2Rv&#10;d25yZXYueG1sUEsFBgAAAAAEAAQA9QAAAIgDAAAAAA=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281" o:spid="_x0000_s1117" type="#_x0000_t202" style="position:absolute;left:10861;top:3159;width:424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282" o:spid="_x0000_s1118" type="#_x0000_t202" style="position:absolute;left:11285;top:4074;width:425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283" o:spid="_x0000_s1119" type="#_x0000_t202" style="position:absolute;left:10153;top:4205;width:90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2</w:t>
                                </w:r>
                                <w:r>
                                  <w:rPr>
                                    <w:rFonts w:ascii="Candara" w:hAnsi="Candara"/>
                                  </w:rPr>
                                  <w:t>2</w:t>
                                </w:r>
                                <w:r w:rsidRPr="00555C24">
                                  <w:rPr>
                                    <w:rFonts w:ascii="Candara" w:hAnsi="Candara"/>
                                  </w:rPr>
                                  <w:t xml:space="preserve"> in.</w:t>
                                </w:r>
                              </w:p>
                            </w:txbxContent>
                          </v:textbox>
                        </v:shape>
                        <v:shape id="Text Box 6284" o:spid="_x0000_s1120" type="#_x0000_t202" style="position:absolute;left:11062;top:3551;width:772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</w:rPr>
                                  <w:t>8</w:t>
                                </w:r>
                                <w:r w:rsidRPr="00555C24">
                                  <w:rPr>
                                    <w:rFonts w:ascii="Candara" w:hAnsi="Candara"/>
                                  </w:rPr>
                                  <w:t xml:space="preserve"> in.</w:t>
                                </w:r>
                              </w:p>
                            </w:txbxContent>
                          </v:textbox>
                        </v:shape>
                        <v:shape id="AutoShape 6285" o:spid="_x0000_s1121" type="#_x0000_t6" style="position:absolute;left:9154;top:3798;width:2069;height:969;rotation:993563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rUO8IA&#10;AADcAAAADwAAAGRycy9kb3ducmV2LnhtbERPz2vCMBS+C/4P4Q12kZlatjE6o2iHw9PAbrjro3lr&#10;w5qXkkSt/vXmIHj8+H7Pl4PtxJF8MI4VzKYZCOLaacONgp/vzdMbiBCRNXaOScGZAiwX49EcC+1O&#10;vKNjFRuRQjgUqKCNsS+kDHVLFsPU9cSJ+3PeYkzQN1J7PKVw28k8y16lRcOpocWeypbq/+pgFXzs&#10;vzpTfdaX/UqaEH53k3L9TEo9PgyrdxCRhngX39xbrSB/SWvTmXQ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atQ7wgAAANwAAAAPAAAAAAAAAAAAAAAAAJgCAABkcnMvZG93&#10;bnJldi54bWxQSwUGAAAAAAQABAD1AAAAhwMAAAAA&#10;" filled="f"/>
                      </v:group>
                      <v:rect id="Rectangle 6286" o:spid="_x0000_s1122" style="position:absolute;left:10406;top:3234;width:158;height:183;rotation:414326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KzhsUA&#10;AADcAAAADwAAAGRycy9kb3ducmV2LnhtbESP0WrCQBRE34X+w3ILfaubBltidJVQLRSLhUY/4JK9&#10;ZoPZuyG7auzXd4WCj8PMnGHmy8G24ky9bxwreBknIIgrpxuuFex3H88ZCB+QNbaOScGVPCwXD6M5&#10;5tpd+IfOZahFhLDPUYEJocul9JUhi37sOuLoHVxvMUTZ11L3eIlw28o0Sd6kxYbjgsGO3g1Vx/Jk&#10;FXy3qxWecDL92v5eh8KsN8cyQ6WeHodiBiLQEO7h//anVpC+TuF2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rOGxQAAANwAAAAPAAAAAAAAAAAAAAAAAJgCAABkcnMv&#10;ZG93bnJldi54bWxQSwUGAAAAAAQABAD1AAAAigMAAAAA&#10;" filled="f"/>
                    </v:group>
                  </w:pict>
                </mc:Fallback>
              </mc:AlternateContent>
            </w:r>
            <w:r w:rsidR="005A0BB7" w:rsidRPr="005022D6">
              <w:rPr>
                <w:rFonts w:ascii="Candara" w:hAnsi="Candara"/>
              </w:rPr>
              <w:t xml:space="preserve">   What is the approximate length of</w:t>
            </w:r>
            <w:r w:rsidR="005A0BB7" w:rsidRPr="00B151E8">
              <w:rPr>
                <w:rFonts w:ascii="Candara" w:hAnsi="Candara"/>
                <w:position w:val="-6"/>
              </w:rPr>
              <w:object w:dxaOrig="320" w:dyaOrig="340">
                <v:shape id="_x0000_i1164" type="#_x0000_t75" style="width:16pt;height:17pt" o:ole="" fillcolor="window">
                  <v:imagedata r:id="rId25" o:title=""/>
                </v:shape>
                <o:OLEObject Type="Embed" ProgID="Equation.DSMT4" ShapeID="_x0000_i1164" DrawAspect="Content" ObjectID="_1482669571" r:id="rId26"/>
              </w:object>
            </w:r>
            <w:r w:rsidR="005A0BB7" w:rsidRPr="005022D6">
              <w:rPr>
                <w:rFonts w:ascii="Candara" w:hAnsi="Candara"/>
                <w:szCs w:val="24"/>
              </w:rPr>
              <w:t>?</w:t>
            </w:r>
          </w:p>
          <w:p w:rsidR="005A0BB7" w:rsidRPr="005022D6" w:rsidRDefault="005A0BB7" w:rsidP="005A0BB7">
            <w:pPr>
              <w:pStyle w:val="BodyTextIndent"/>
              <w:spacing w:after="0"/>
              <w:ind w:hanging="360"/>
              <w:rPr>
                <w:rFonts w:ascii="Candara" w:hAnsi="Candara"/>
                <w:sz w:val="16"/>
                <w:szCs w:val="16"/>
              </w:rPr>
            </w:pPr>
            <w:r w:rsidRPr="005022D6">
              <w:rPr>
                <w:rFonts w:ascii="Candara" w:hAnsi="Candara"/>
              </w:rPr>
              <w:t xml:space="preserve">        </w:t>
            </w:r>
            <w:r w:rsidRPr="005022D6">
              <w:rPr>
                <w:rFonts w:ascii="Candara" w:hAnsi="Candara"/>
                <w:b/>
              </w:rPr>
              <w:t xml:space="preserve">  </w:t>
            </w:r>
          </w:p>
          <w:p w:rsidR="005A0BB7" w:rsidRDefault="005A0BB7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92795F">
            <w:pPr>
              <w:spacing w:line="276" w:lineRule="auto"/>
              <w:rPr>
                <w:rFonts w:ascii="Candara" w:hAnsi="Candara"/>
              </w:rPr>
            </w:pPr>
          </w:p>
          <w:p w:rsidR="0092795F" w:rsidRDefault="0092795F" w:rsidP="0092795F">
            <w:pPr>
              <w:spacing w:line="276" w:lineRule="auto"/>
              <w:rPr>
                <w:rFonts w:ascii="Candara" w:hAnsi="Candara"/>
              </w:rPr>
            </w:pPr>
          </w:p>
          <w:p w:rsidR="00890F3E" w:rsidRDefault="00890F3E" w:rsidP="005A0BB7">
            <w:pPr>
              <w:numPr>
                <w:ilvl w:val="0"/>
                <w:numId w:val="25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IGH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KLJ, then </w:t>
            </w:r>
            <w:r w:rsidRPr="002B2B07">
              <w:rPr>
                <w:rFonts w:ascii="Candara" w:hAnsi="Candara"/>
              </w:rPr>
              <w:sym w:font="Symbol" w:char="F0D0"/>
            </w:r>
            <w:r w:rsidR="001D13B9">
              <w:rPr>
                <w:rFonts w:ascii="Candara" w:hAnsi="Candara"/>
              </w:rPr>
              <w:t>H</w:t>
            </w:r>
            <w:r w:rsidRPr="002B2B07">
              <w:rPr>
                <w:rFonts w:ascii="Candara" w:hAnsi="Candara"/>
              </w:rPr>
              <w:t xml:space="preserve"> is congruent to _</w:t>
            </w:r>
            <w:r w:rsidR="00CE4F29">
              <w:rPr>
                <w:rFonts w:ascii="Candara" w:hAnsi="Candara"/>
              </w:rPr>
              <w:t>_____</w:t>
            </w:r>
            <w:r w:rsidRPr="002B2B07">
              <w:rPr>
                <w:rFonts w:ascii="Candara" w:hAnsi="Candara"/>
              </w:rPr>
              <w:t>__.</w:t>
            </w:r>
          </w:p>
          <w:p w:rsidR="005A0BB7" w:rsidRPr="002B2B07" w:rsidRDefault="005A0BB7" w:rsidP="005A0BB7">
            <w:pPr>
              <w:pStyle w:val="BodyTextIndent"/>
              <w:numPr>
                <w:ilvl w:val="0"/>
                <w:numId w:val="25"/>
              </w:numPr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</w:t>
            </w:r>
            <w:r w:rsidR="001D13B9">
              <w:rPr>
                <w:rFonts w:ascii="Candara" w:hAnsi="Candara"/>
              </w:rPr>
              <w:t xml:space="preserve"> </w:t>
            </w:r>
            <w:r w:rsidR="001D13B9" w:rsidRPr="002B2B07">
              <w:rPr>
                <w:rFonts w:ascii="Candara" w:hAnsi="Candara"/>
              </w:rPr>
              <w:sym w:font="Symbol" w:char="F044"/>
            </w:r>
            <w:r w:rsidR="001D13B9">
              <w:rPr>
                <w:rFonts w:ascii="Candara" w:hAnsi="Candara"/>
              </w:rPr>
              <w:t>PBL</w:t>
            </w:r>
            <w:r w:rsidRPr="002B2B07">
              <w:rPr>
                <w:rFonts w:ascii="Candara" w:hAnsi="Candara"/>
              </w:rPr>
              <w:t xml:space="preserve">, what is the included angle </w:t>
            </w:r>
            <w:proofErr w:type="gramStart"/>
            <w:r w:rsidRPr="002B2B07">
              <w:rPr>
                <w:rFonts w:ascii="Candara" w:hAnsi="Candara"/>
              </w:rPr>
              <w:t>for</w:t>
            </w:r>
            <w:r w:rsidR="001D13B9">
              <w:rPr>
                <w:rFonts w:ascii="Candara" w:hAnsi="Candara"/>
              </w:rPr>
              <w:t xml:space="preserve"> </w:t>
            </w:r>
            <w:r w:rsidR="001D13B9" w:rsidRPr="001D13B9">
              <w:rPr>
                <w:rFonts w:ascii="Candara" w:hAnsi="Candara"/>
                <w:position w:val="-10"/>
              </w:rPr>
              <w:object w:dxaOrig="920" w:dyaOrig="380">
                <v:shape id="_x0000_i1165" type="#_x0000_t75" style="width:46pt;height:19pt" o:ole="" fillcolor="window">
                  <v:imagedata r:id="rId27" o:title=""/>
                </v:shape>
                <o:OLEObject Type="Embed" ProgID="Equation.DSMT4" ShapeID="_x0000_i1165" DrawAspect="Content" ObjectID="_1482669572" r:id="rId28"/>
              </w:object>
            </w:r>
            <w:r w:rsidR="001D13B9">
              <w:rPr>
                <w:rFonts w:ascii="Candara" w:hAnsi="Candara"/>
              </w:rPr>
              <w:t xml:space="preserve"> ?</w:t>
            </w:r>
          </w:p>
          <w:p w:rsidR="005A0BB7" w:rsidRDefault="005A0BB7" w:rsidP="006D5524">
            <w:pPr>
              <w:rPr>
                <w:rFonts w:ascii="Candara" w:hAnsi="Candara"/>
              </w:rPr>
            </w:pPr>
          </w:p>
          <w:p w:rsidR="006D5524" w:rsidRPr="002B2B07" w:rsidRDefault="006D5524" w:rsidP="006D5524">
            <w:pPr>
              <w:rPr>
                <w:rFonts w:ascii="Candara" w:hAnsi="Candara"/>
              </w:rPr>
            </w:pPr>
          </w:p>
          <w:p w:rsidR="00432258" w:rsidRPr="002B2B07" w:rsidRDefault="006C33D3" w:rsidP="00432258">
            <w:pPr>
              <w:numPr>
                <w:ilvl w:val="0"/>
                <w:numId w:val="34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124460</wp:posOffset>
                      </wp:positionV>
                      <wp:extent cx="2553335" cy="1400175"/>
                      <wp:effectExtent l="0" t="0" r="0" b="0"/>
                      <wp:wrapNone/>
                      <wp:docPr id="235" name="Group 6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53335" cy="1400175"/>
                                <a:chOff x="2166" y="7738"/>
                                <a:chExt cx="4112" cy="2325"/>
                              </a:xfrm>
                            </wpg:grpSpPr>
                            <wpg:grpSp>
                              <wpg:cNvPr id="236" name="Group 6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6" y="7975"/>
                                  <a:ext cx="1830" cy="1620"/>
                                  <a:chOff x="7680" y="9645"/>
                                  <a:chExt cx="1830" cy="1620"/>
                                </a:xfrm>
                              </wpg:grpSpPr>
                              <wps:wsp>
                                <wps:cNvPr id="237" name="Freeform 62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950" y="9915"/>
                                    <a:ext cx="1005" cy="960"/>
                                  </a:xfrm>
                                  <a:custGeom>
                                    <a:avLst/>
                                    <a:gdLst>
                                      <a:gd name="T0" fmla="*/ 0 w 1005"/>
                                      <a:gd name="T1" fmla="*/ 960 h 960"/>
                                      <a:gd name="T2" fmla="*/ 1005 w 1005"/>
                                      <a:gd name="T3" fmla="*/ 960 h 960"/>
                                      <a:gd name="T4" fmla="*/ 915 w 1005"/>
                                      <a:gd name="T5" fmla="*/ 0 h 960"/>
                                      <a:gd name="T6" fmla="*/ 135 w 1005"/>
                                      <a:gd name="T7" fmla="*/ 255 h 960"/>
                                      <a:gd name="T8" fmla="*/ 0 w 1005"/>
                                      <a:gd name="T9" fmla="*/ 960 h 9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05" h="960">
                                        <a:moveTo>
                                          <a:pt x="0" y="960"/>
                                        </a:moveTo>
                                        <a:lnTo>
                                          <a:pt x="1005" y="960"/>
                                        </a:lnTo>
                                        <a:lnTo>
                                          <a:pt x="915" y="0"/>
                                        </a:lnTo>
                                        <a:lnTo>
                                          <a:pt x="135" y="255"/>
                                        </a:lnTo>
                                        <a:lnTo>
                                          <a:pt x="0" y="9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8" name="Text Box 62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80" y="10725"/>
                                    <a:ext cx="82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Text Box 62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35" y="10785"/>
                                    <a:ext cx="57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" name="Text Box 62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45" y="9645"/>
                                    <a:ext cx="765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1" name="Text Box 62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00" y="9915"/>
                                    <a:ext cx="1035" cy="10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2" name="Text Box 62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20" y="10560"/>
                                    <a:ext cx="69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80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43" name="Group 62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33" y="7738"/>
                                  <a:ext cx="2445" cy="2325"/>
                                  <a:chOff x="9345" y="9465"/>
                                  <a:chExt cx="2445" cy="2325"/>
                                </a:xfrm>
                              </wpg:grpSpPr>
                              <wps:wsp>
                                <wps:cNvPr id="244" name="Freeform 6296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630" y="9750"/>
                                    <a:ext cx="1695" cy="1619"/>
                                  </a:xfrm>
                                  <a:custGeom>
                                    <a:avLst/>
                                    <a:gdLst>
                                      <a:gd name="T0" fmla="*/ 0 w 1005"/>
                                      <a:gd name="T1" fmla="*/ 960 h 960"/>
                                      <a:gd name="T2" fmla="*/ 1005 w 1005"/>
                                      <a:gd name="T3" fmla="*/ 960 h 960"/>
                                      <a:gd name="T4" fmla="*/ 915 w 1005"/>
                                      <a:gd name="T5" fmla="*/ 0 h 960"/>
                                      <a:gd name="T6" fmla="*/ 135 w 1005"/>
                                      <a:gd name="T7" fmla="*/ 255 h 960"/>
                                      <a:gd name="T8" fmla="*/ 0 w 1005"/>
                                      <a:gd name="T9" fmla="*/ 960 h 9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05" h="960">
                                        <a:moveTo>
                                          <a:pt x="0" y="960"/>
                                        </a:moveTo>
                                        <a:lnTo>
                                          <a:pt x="1005" y="960"/>
                                        </a:lnTo>
                                        <a:lnTo>
                                          <a:pt x="915" y="0"/>
                                        </a:lnTo>
                                        <a:lnTo>
                                          <a:pt x="135" y="255"/>
                                        </a:lnTo>
                                        <a:lnTo>
                                          <a:pt x="0" y="9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Text Box 62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45" y="1125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" name="Text Box 62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190" y="11025"/>
                                    <a:ext cx="600" cy="6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7" name="Text Box 62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55" y="9705"/>
                                    <a:ext cx="540" cy="5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8" name="Text Box 63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75" y="9465"/>
                                    <a:ext cx="570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" name="Text Box 63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70" y="9720"/>
                                    <a:ext cx="615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80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0" name="Text Box 63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20" y="9870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125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87" o:spid="_x0000_s1123" style="position:absolute;left:0;text-align:left;margin-left:55.8pt;margin-top:9.8pt;width:201.05pt;height:110.25pt;z-index:251672576" coordorigin="2166,7738" coordsize="4112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">
                      <v:group id="Group 6288" o:spid="_x0000_s1124" style="position:absolute;left:2166;top:7975;width:1830;height:1620" coordorigin="7680,9645" coordsize="183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<v:shape id="Freeform 6289" o:spid="_x0000_s1125" style="position:absolute;left:7950;top:9915;width:1005;height:960;visibility:visible;mso-wrap-style:square;v-text-anchor:top" coordsize="1005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CiqMcA&#10;AADcAAAADwAAAGRycy9kb3ducmV2LnhtbESPQWvCQBSE74X+h+UVvNVNLFiJboKtFERE0CjS2yP7&#10;mgSzb2N21dhf3y0Uehxm5htmlvWmEVfqXG1ZQTyMQBAXVtdcKtjnH88TEM4ja2wsk4I7OcjSx4cZ&#10;JtreeEvXnS9FgLBLUEHlfZtI6YqKDLqhbYmD92U7gz7IrpS6w1uAm0aOomgsDdYcFips6b2i4rS7&#10;GAXjCcefh359/HaLzVserzbn+n5RavDUz6cgPPX+P/zXXmoFo5dX+D0TjoB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goqjHAAAA3AAAAA8AAAAAAAAAAAAAAAAAmAIAAGRy&#10;cy9kb3ducmV2LnhtbFBLBQYAAAAABAAEAPUAAACMAwAAAAA=&#10;" path="m,960r1005,l915,,135,255,,960xe">
                          <v:path arrowok="t" o:connecttype="custom" o:connectlocs="0,960;1005,960;915,0;135,255;0,960" o:connectangles="0,0,0,0,0"/>
                        </v:shape>
                        <v:shape id="Text Box 6290" o:spid="_x0000_s1126" type="#_x0000_t202" style="position:absolute;left:7680;top:10725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291" o:spid="_x0000_s1127" type="#_x0000_t202" style="position:absolute;left:8835;top:10785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292" o:spid="_x0000_s1128" type="#_x0000_t202" style="position:absolute;left:8745;top:9645;width:765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293" o:spid="_x0000_s1129" type="#_x0000_t202" style="position:absolute;left:7800;top:9915;width:1035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6294" o:spid="_x0000_s1130" type="#_x0000_t202" style="position:absolute;left:7920;top:10560;width:6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80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  <v:group id="Group 6295" o:spid="_x0000_s1131" style="position:absolute;left:3833;top:7738;width:2445;height:2325" coordorigin="9345,9465" coordsize="2445,2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  <v:shape id="Freeform 6296" o:spid="_x0000_s1132" style="position:absolute;left:9630;top:9750;width:1695;height:1619;rotation:90;visibility:visible;mso-wrap-style:square;v-text-anchor:top" coordsize="1005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CRf8UA&#10;AADcAAAADwAAAGRycy9kb3ducmV2LnhtbESPQUsDMRSE74L/ITzBm822FNG1aSmlLT0J3Yp6fGye&#10;ydrNy7J5dtd/bwTB4zAz3zCL1RhadaE+NZENTCcFKOI62oadgZfT7u4BVBJki21kMvBNCVbL66sF&#10;ljYOfKRLJU5lCKcSDXiRrtQ61Z4CpknsiLP3EfuAkmXvtO1xyPDQ6llR3OuADecFjx1tPNXn6isY&#10;+Nw4v98+rt+eKynkKIfXwb3vjbm9GddPoIRG+Q//tQ/WwGw+h98z+Qjo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JF/xQAAANwAAAAPAAAAAAAAAAAAAAAAAJgCAABkcnMv&#10;ZG93bnJldi54bWxQSwUGAAAAAAQABAD1AAAAigMAAAAA&#10;" path="m,960r1005,l915,,135,255,,960xe">
                          <v:path arrowok="t" o:connecttype="custom" o:connectlocs="0,1619;1695,1619;1543,0;228,430;0,1619" o:connectangles="0,0,0,0,0"/>
                        </v:shape>
                        <v:shape id="Text Box 6297" o:spid="_x0000_s1133" type="#_x0000_t202" style="position:absolute;left:9345;top:11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6298" o:spid="_x0000_s1134" type="#_x0000_t202" style="position:absolute;left:11190;top:11025;width:60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6299" o:spid="_x0000_s1135" type="#_x0000_t202" style="position:absolute;left:10755;top:970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6300" o:spid="_x0000_s1136" type="#_x0000_t202" style="position:absolute;left:9375;top:9465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6301" o:spid="_x0000_s1137" type="#_x0000_t202" style="position:absolute;left:9570;top:9720;width:61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80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  <v:shape id="Text Box 6302" o:spid="_x0000_s1138" type="#_x0000_t202" style="position:absolute;left:10320;top:9870;width:99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125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432258" w:rsidRPr="002B2B07">
              <w:rPr>
                <w:rFonts w:ascii="Candara" w:hAnsi="Candara"/>
              </w:rPr>
              <w:t>If quadrilateral ABCD is similar to quadrilateral  EFGH</w:t>
            </w:r>
            <w:r w:rsidR="00432258">
              <w:rPr>
                <w:rFonts w:ascii="Candara" w:hAnsi="Candara"/>
              </w:rPr>
              <w:t>,</w:t>
            </w: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</w:t>
            </w:r>
            <w:r>
              <w:rPr>
                <w:rFonts w:ascii="Candara" w:hAnsi="Candara"/>
              </w:rPr>
              <w:t xml:space="preserve"> </w:t>
            </w:r>
            <w:proofErr w:type="gramStart"/>
            <w:r w:rsidRPr="002B2B07">
              <w:rPr>
                <w:rFonts w:ascii="Candara" w:hAnsi="Candara"/>
              </w:rPr>
              <w:t>then</w:t>
            </w:r>
            <w:proofErr w:type="gramEnd"/>
            <w:r w:rsidRPr="002B2B07">
              <w:rPr>
                <w:rFonts w:ascii="Candara" w:hAnsi="Candara"/>
              </w:rPr>
              <w:t xml:space="preserve"> what is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D?</w:t>
            </w: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288"/>
              <w:rPr>
                <w:rFonts w:ascii="Candara" w:hAnsi="Candara"/>
              </w:rPr>
            </w:pPr>
          </w:p>
          <w:p w:rsidR="00432258" w:rsidRDefault="00432258" w:rsidP="00432258">
            <w:pPr>
              <w:pStyle w:val="BodyTextIndent"/>
              <w:ind w:left="288"/>
              <w:rPr>
                <w:rFonts w:ascii="Candara" w:hAnsi="Candara"/>
              </w:rPr>
            </w:pPr>
          </w:p>
          <w:p w:rsidR="00025D41" w:rsidRPr="002B2B07" w:rsidRDefault="006C33D3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260475</wp:posOffset>
                      </wp:positionH>
                      <wp:positionV relativeFrom="paragraph">
                        <wp:posOffset>39370</wp:posOffset>
                      </wp:positionV>
                      <wp:extent cx="2136140" cy="1367790"/>
                      <wp:effectExtent l="0" t="0" r="0" b="0"/>
                      <wp:wrapNone/>
                      <wp:docPr id="217" name="Group 4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6140" cy="1367790"/>
                                <a:chOff x="8729" y="12724"/>
                                <a:chExt cx="3364" cy="2040"/>
                              </a:xfrm>
                            </wpg:grpSpPr>
                            <wps:wsp>
                              <wps:cNvPr id="218" name="Freeform 43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48" y="13050"/>
                                  <a:ext cx="2130" cy="1504"/>
                                </a:xfrm>
                                <a:custGeom>
                                  <a:avLst/>
                                  <a:gdLst>
                                    <a:gd name="T0" fmla="*/ 0 w 2130"/>
                                    <a:gd name="T1" fmla="*/ 2145 h 2145"/>
                                    <a:gd name="T2" fmla="*/ 2130 w 2130"/>
                                    <a:gd name="T3" fmla="*/ 2145 h 2145"/>
                                    <a:gd name="T4" fmla="*/ 870 w 2130"/>
                                    <a:gd name="T5" fmla="*/ 0 h 2145"/>
                                    <a:gd name="T6" fmla="*/ 0 w 2130"/>
                                    <a:gd name="T7" fmla="*/ 2145 h 21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130" h="2145">
                                      <a:moveTo>
                                        <a:pt x="0" y="2145"/>
                                      </a:moveTo>
                                      <a:lnTo>
                                        <a:pt x="2130" y="2145"/>
                                      </a:lnTo>
                                      <a:lnTo>
                                        <a:pt x="870" y="0"/>
                                      </a:lnTo>
                                      <a:lnTo>
                                        <a:pt x="0" y="21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Line 4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8" y="14554"/>
                                  <a:ext cx="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Text Box 4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1" y="12724"/>
                                  <a:ext cx="720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Text Box 4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65" y="13147"/>
                                  <a:ext cx="645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Text Box 4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36" y="13487"/>
                                  <a:ext cx="630" cy="3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4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28" y="13881"/>
                                  <a:ext cx="765" cy="4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815819" w:rsidRDefault="00A55821" w:rsidP="00A5582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Text Box 4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3" y="14417"/>
                                  <a:ext cx="720" cy="3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Line 43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43" y="13702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4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8" y="13702"/>
                                  <a:ext cx="1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Text Box 4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48" y="13208"/>
                                  <a:ext cx="765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Text Box 43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36" y="13492"/>
                                  <a:ext cx="765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9" name="Text Box 4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48" y="14417"/>
                                  <a:ext cx="525" cy="3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0" name="Group 43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29" y="12787"/>
                                  <a:ext cx="1350" cy="1725"/>
                                  <a:chOff x="7770" y="11700"/>
                                  <a:chExt cx="1350" cy="2460"/>
                                </a:xfrm>
                              </wpg:grpSpPr>
                              <wps:wsp>
                                <wps:cNvPr id="231" name="Line 437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20" y="11790"/>
                                    <a:ext cx="1005" cy="22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Line 43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70" y="13935"/>
                                    <a:ext cx="315" cy="2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Line 43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5" y="11700"/>
                                    <a:ext cx="315" cy="2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4" name="Text Box 43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19" y="13555"/>
                                  <a:ext cx="525" cy="3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58" o:spid="_x0000_s1139" style="position:absolute;left:0;text-align:left;margin-left:99.25pt;margin-top:3.1pt;width:168.2pt;height:107.7pt;z-index:251653120" coordorigin="8729,12724" coordsize="3364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">
                      <v:shape id="Freeform 4359" o:spid="_x0000_s1140" style="position:absolute;left:9348;top:13050;width:2130;height:1504;visibility:visible;mso-wrap-style:square;v-text-anchor:top" coordsize="2130,2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gNxMEA&#10;AADcAAAADwAAAGRycy9kb3ducmV2LnhtbERP3U7CMBS+N+EdmmPinbQQRDLpFrKAkUvABzhZj9vc&#10;ejraAtOntxcmXH75/tfFaHtxJR9axxpmUwWCuHKm5VrD52n3vAIRIrLB3jFp+KEART55WGNm3I0P&#10;dD3GWqQQDhlqaGIcMilD1ZDFMHUDceK+nLcYE/S1NB5vKdz2cq7UUlpsOTU0OFDZUNUdL1bDt+r2&#10;+0VY+UN5Vq/48rt935ad1k+P4+YNRKQx3sX/7g+jYT5La9OZdAR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oDcTBAAAA3AAAAA8AAAAAAAAAAAAAAAAAmAIAAGRycy9kb3du&#10;cmV2LnhtbFBLBQYAAAAABAAEAPUAAACGAwAAAAA=&#10;" path="m,2145r2130,l870,,,2145xe">
                        <v:path arrowok="t" o:connecttype="custom" o:connectlocs="0,1504;2130,1504;870,0;0,1504" o:connectangles="0,0,0,0"/>
                      </v:shape>
                      <v:line id="Line 4360" o:spid="_x0000_s1141" style="position:absolute;visibility:visible;mso-wrap-style:square" from="10128,14554" to="10368,1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OdsUAAADcAAAADwAAAGRycy9kb3ducmV2LnhtbESPQWvCQBSE74X+h+UVequbeKgmdZXS&#10;IPRQBbX0/Jp9ZoPZtyG7xu2/7wqCx2FmvmEWq2g7MdLgW8cK8kkGgrh2uuVGwfdh/TIH4QOyxs4x&#10;KfgjD6vl48MCS+0uvKNxHxqRIOxLVGBC6EspfW3Iop+4njh5RzdYDEkOjdQDXhLcdnKaZa/SYstp&#10;wWBPH4bq0/5sFcxMtZMzWX0dttXY5kXcxJ/fQqnnp/j+BiJQDPfwrf2pFUzz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eOdsUAAADcAAAADwAAAAAAAAAA&#10;AAAAAAChAgAAZHJzL2Rvd25yZXYueG1sUEsFBgAAAAAEAAQA+QAAAJMDAAAAAA==&#10;">
                        <v:stroke endarrow="block"/>
                      </v:line>
                      <v:shape id="Text Box 4361" o:spid="_x0000_s1142" type="#_x0000_t202" style="position:absolute;left:10061;top:12724;width:72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4362" o:spid="_x0000_s1143" type="#_x0000_t202" style="position:absolute;left:10465;top:13147;width:64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4363" o:spid="_x0000_s1144" type="#_x0000_t202" style="position:absolute;left:10736;top:13487;width:63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4364" o:spid="_x0000_s1145" type="#_x0000_t202" style="position:absolute;left:11028;top:13881;width:765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  <v:textbox>
                          <w:txbxContent>
                            <w:p w:rsidR="00A55821" w:rsidRPr="00815819" w:rsidRDefault="00A55821" w:rsidP="00A55821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4365" o:spid="_x0000_s1146" type="#_x0000_t202" style="position:absolute;left:11373;top:14417;width:720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line id="Line 4366" o:spid="_x0000_s1147" style="position:absolute;visibility:visible;mso-wrap-style:square" from="9843,13702" to="10743,1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Line 4367" o:spid="_x0000_s1148" style="position:absolute;visibility:visible;mso-wrap-style:square" from="10128,13702" to="10323,1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QucUAAADcAAAADwAAAGRycy9kb3ducmV2LnhtbESPT2sCMRTE74V+h/AK3mrWPWhdjVK6&#10;FDxowT94fm6em6Wbl2UT1/TbN0Khx2FmfsMs19G2YqDeN44VTMYZCOLK6YZrBafj5+sbCB+QNbaO&#10;ScEPeVivnp+WWGh35z0Nh1CLBGFfoAITQldI6StDFv3YdcTJu7reYkiyr6Xu8Z7gtpV5lk2lxYbT&#10;gsGOPgxV34ebVTAz5V7OZLk9fpVDM5nHXTxf5kqNXuL7AkSgGP7Df+2NVpDnU3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TQucUAAADcAAAADwAAAAAAAAAA&#10;AAAAAAChAgAAZHJzL2Rvd25yZXYueG1sUEsFBgAAAAAEAAQA+QAAAJMDAAAAAA==&#10;">
                        <v:stroke endarrow="block"/>
                      </v:line>
                      <v:shape id="Text Box 4368" o:spid="_x0000_s1149" type="#_x0000_t202" style="position:absolute;left:9648;top:13208;width:765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369" o:spid="_x0000_s1150" type="#_x0000_t202" style="position:absolute;left:9536;top:13492;width:76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370" o:spid="_x0000_s1151" type="#_x0000_t202" style="position:absolute;left:9048;top:14417;width:525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Group 4371" o:spid="_x0000_s1152" style="position:absolute;left:8729;top:12787;width:1350;height:1725" coordorigin="7770,11700" coordsize="1350,2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  <v:line id="Line 4372" o:spid="_x0000_s1153" style="position:absolute;flip:y;visibility:visible;mso-wrap-style:square" from="7920,11790" to="8925,14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iP+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Pk/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Yj/vGAAAA3AAAAA8AAAAAAAAA&#10;AAAAAAAAoQIAAGRycy9kb3ducmV2LnhtbFBLBQYAAAAABAAEAPkAAACUAwAAAAA=&#10;"/>
                        <v:line id="Line 4373" o:spid="_x0000_s1154" style="position:absolute;visibility:visible;mso-wrap-style:square" from="7770,13935" to="8085,14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      <v:line id="Line 4374" o:spid="_x0000_s1155" style="position:absolute;visibility:visible;mso-wrap-style:square" from="8805,11700" to="9120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      </v:group>
                      <v:shape id="Text Box 4375" o:spid="_x0000_s1156" type="#_x0000_t202" style="position:absolute;left:9119;top:13555;width:52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i08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jSf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7i08MAAADcAAAADwAAAAAAAAAAAAAAAACYAgAAZHJzL2Rv&#10;d25yZXYueG1sUEsFBgAAAAAEAAQA9QAAAIgDAAAAAA==&#10;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proofErr w:type="gramStart"/>
            <w:r w:rsidR="00A55821" w:rsidRPr="002B2B07">
              <w:rPr>
                <w:rFonts w:ascii="Candara" w:hAnsi="Candara"/>
              </w:rPr>
              <w:t xml:space="preserve">If </w:t>
            </w:r>
            <w:proofErr w:type="gramEnd"/>
            <w:r w:rsidR="00943AF9" w:rsidRPr="00943AF9">
              <w:rPr>
                <w:rFonts w:ascii="Candara" w:hAnsi="Candara"/>
                <w:position w:val="-10"/>
              </w:rPr>
              <w:object w:dxaOrig="760" w:dyaOrig="380">
                <v:shape id="_x0000_i1166" type="#_x0000_t75" style="width:38pt;height:19pt" o:ole="" fillcolor="window">
                  <v:imagedata r:id="rId29" o:title=""/>
                </v:shape>
                <o:OLEObject Type="Embed" ProgID="Equation.DSMT4" ShapeID="_x0000_i1166" DrawAspect="Content" ObjectID="_1482669573" r:id="rId30"/>
              </w:object>
            </w:r>
            <w:r w:rsidR="00943AF9">
              <w:rPr>
                <w:rFonts w:ascii="Candara" w:hAnsi="Candara"/>
              </w:rPr>
              <w:t xml:space="preserve">, </w:t>
            </w:r>
            <w:r w:rsidR="00A55821" w:rsidRPr="002B2B07">
              <w:rPr>
                <w:rFonts w:ascii="Candara" w:hAnsi="Candara"/>
              </w:rPr>
              <w:t>find x.</w:t>
            </w:r>
          </w:p>
          <w:p w:rsidR="00025D41" w:rsidRPr="002B2B07" w:rsidRDefault="00025D41" w:rsidP="00025D41">
            <w:pPr>
              <w:rPr>
                <w:rFonts w:ascii="Candara" w:hAnsi="Candara"/>
                <w:b/>
              </w:rPr>
            </w:pPr>
          </w:p>
          <w:p w:rsidR="00025D41" w:rsidRPr="002B2B07" w:rsidRDefault="00025D41" w:rsidP="00025D41">
            <w:pPr>
              <w:rPr>
                <w:rFonts w:ascii="Candara" w:hAnsi="Candara"/>
                <w:b/>
              </w:rPr>
            </w:pPr>
          </w:p>
          <w:p w:rsidR="005E0828" w:rsidRPr="002B2B07" w:rsidRDefault="005E0828" w:rsidP="00A55821">
            <w:pPr>
              <w:rPr>
                <w:rFonts w:ascii="Candara" w:hAnsi="Candara"/>
                <w:b/>
              </w:rPr>
            </w:pPr>
          </w:p>
          <w:p w:rsidR="005E0828" w:rsidRPr="002B2B07" w:rsidRDefault="005E0828" w:rsidP="00B9323C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</w:p>
          <w:p w:rsidR="005E0828" w:rsidRPr="002B2B07" w:rsidRDefault="005E0828" w:rsidP="00B9323C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</w:p>
          <w:p w:rsidR="00A34A46" w:rsidRDefault="00A34A46" w:rsidP="005E0828">
            <w:pPr>
              <w:rPr>
                <w:rFonts w:ascii="Candara" w:hAnsi="Candara"/>
              </w:rPr>
            </w:pPr>
          </w:p>
          <w:p w:rsidR="0092795F" w:rsidRPr="002B2B07" w:rsidRDefault="0092795F" w:rsidP="005E0828">
            <w:pPr>
              <w:rPr>
                <w:rFonts w:ascii="Candara" w:hAnsi="Candara"/>
              </w:rPr>
            </w:pPr>
          </w:p>
          <w:p w:rsidR="005E0828" w:rsidRPr="002B2B07" w:rsidRDefault="005E0828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proofErr w:type="gramStart"/>
            <w:r w:rsidRPr="002B2B07">
              <w:rPr>
                <w:rFonts w:ascii="Candara" w:hAnsi="Candara"/>
              </w:rPr>
              <w:t>5 :</w:t>
            </w:r>
            <w:proofErr w:type="gramEnd"/>
            <w:r w:rsidRPr="002B2B07">
              <w:rPr>
                <w:rFonts w:ascii="Candara" w:hAnsi="Candara"/>
              </w:rPr>
              <w:t xml:space="preserve"> 8 = 10 : x, then what is the value of x?</w:t>
            </w:r>
          </w:p>
          <w:p w:rsidR="00447815" w:rsidRPr="002B2B07" w:rsidRDefault="00447815" w:rsidP="00447815">
            <w:pPr>
              <w:pStyle w:val="ListParagraph"/>
              <w:rPr>
                <w:rFonts w:ascii="Candara" w:hAnsi="Candara"/>
              </w:rPr>
            </w:pPr>
          </w:p>
          <w:p w:rsidR="00447815" w:rsidRPr="002B2B07" w:rsidRDefault="00447815" w:rsidP="00447815">
            <w:pPr>
              <w:ind w:left="504"/>
              <w:rPr>
                <w:rFonts w:ascii="Candara" w:hAnsi="Candara"/>
              </w:rPr>
            </w:pPr>
          </w:p>
          <w:p w:rsidR="005E0828" w:rsidRDefault="005E0828" w:rsidP="005E0828">
            <w:pPr>
              <w:rPr>
                <w:rFonts w:ascii="Candara" w:hAnsi="Candara"/>
              </w:rPr>
            </w:pPr>
          </w:p>
          <w:p w:rsidR="0092795F" w:rsidRPr="002B2B07" w:rsidRDefault="0092795F" w:rsidP="005E0828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ind w:left="504"/>
              <w:rPr>
                <w:rFonts w:ascii="Candara" w:hAnsi="Candara"/>
              </w:rPr>
            </w:pPr>
          </w:p>
          <w:p w:rsidR="00A34A46" w:rsidRPr="002B2B07" w:rsidRDefault="006C33D3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32890</wp:posOffset>
                      </wp:positionH>
                      <wp:positionV relativeFrom="paragraph">
                        <wp:posOffset>90170</wp:posOffset>
                      </wp:positionV>
                      <wp:extent cx="1595120" cy="1190625"/>
                      <wp:effectExtent l="0" t="0" r="0" b="0"/>
                      <wp:wrapNone/>
                      <wp:docPr id="210" name="Group 6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1190625"/>
                                <a:chOff x="3503" y="9727"/>
                                <a:chExt cx="2512" cy="1875"/>
                              </a:xfrm>
                            </wpg:grpSpPr>
                            <wps:wsp>
                              <wps:cNvPr id="211" name="Rectangle 6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54" y="10065"/>
                                  <a:ext cx="163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6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51" y="10067"/>
                                  <a:ext cx="2164" cy="1408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735 h 975"/>
                                    <a:gd name="T2" fmla="*/ 0 w 1440"/>
                                    <a:gd name="T3" fmla="*/ 0 h 975"/>
                                    <a:gd name="T4" fmla="*/ 1440 w 1440"/>
                                    <a:gd name="T5" fmla="*/ 0 h 975"/>
                                    <a:gd name="T6" fmla="*/ 1440 w 1440"/>
                                    <a:gd name="T7" fmla="*/ 975 h 975"/>
                                    <a:gd name="T8" fmla="*/ 0 w 1440"/>
                                    <a:gd name="T9" fmla="*/ 73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440" h="975">
                                      <a:moveTo>
                                        <a:pt x="0" y="73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440" y="975"/>
                                      </a:lnTo>
                                      <a:lnTo>
                                        <a:pt x="0" y="7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13" name="Group 6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03" y="9727"/>
                                  <a:ext cx="1680" cy="1875"/>
                                  <a:chOff x="8361" y="2344"/>
                                  <a:chExt cx="1680" cy="1875"/>
                                </a:xfrm>
                              </wpg:grpSpPr>
                              <wps:wsp>
                                <wps:cNvPr id="214" name="Text Box 61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85" y="2344"/>
                                    <a:ext cx="556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" name="Text Box 61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61" y="295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Text Box 6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48" y="3839"/>
                                    <a:ext cx="593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proofErr w:type="gramStart"/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04" o:spid="_x0000_s1157" style="position:absolute;left:0;text-align:left;margin-left:120.7pt;margin-top:7.1pt;width:125.6pt;height:93.75pt;z-index:251659264" coordorigin="3503,9727" coordsize="2512,1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">
                      <v:rect id="Rectangle 6105" o:spid="_x0000_s1158" style="position:absolute;left:3854;top:10065;width:163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8tqMMA&#10;AADcAAAADwAAAGRycy9kb3ducmV2LnhtbESPQYvCMBSE74L/ITxhb5q2grjVKIuirEetl709m2db&#10;t3kpTdTu/nojCB6HmfmGmS87U4sbta6yrCAeRSCIc6srLhQcs81wCsJ5ZI21ZVLwRw6Wi35vjqm2&#10;d97T7eALESDsUlRQet+kUrq8JINuZBvi4J1ta9AH2RZSt3gPcFPLJIom0mDFYaHEhlYl5b+Hq1Fw&#10;qpIj/u+zbWQ+N2O/67LL9Wet1Meg+5qB8NT5d/jV/tYKkjiG55lw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8tqMMAAADcAAAADwAAAAAAAAAAAAAAAACYAgAAZHJzL2Rv&#10;d25yZXYueG1sUEsFBgAAAAAEAAQA9QAAAIgDAAAAAA==&#10;"/>
                      <v:shape id="Freeform 6106" o:spid="_x0000_s1159" style="position:absolute;left:3851;top:10067;width:2164;height:1408;visibility:visible;mso-wrap-style:square;v-text-anchor:top" coordsize="1440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qkMQA&#10;AADcAAAADwAAAGRycy9kb3ducmV2LnhtbESPQWsCMRSE7wX/Q3iCt5p1D1pWo4hgKRUE19Lzc/Pc&#10;LG5e4ibV9d+bQqHHYWa+YRar3rbiRl1oHCuYjDMQxJXTDdcKvo7b1zcQISJrbB2TggcFWC0HLwss&#10;tLvzgW5lrEWCcChQgYnRF1KGypDFMHaeOHln11mMSXa11B3eE9y2Ms+yqbTYcFow6GljqLqUP1bB&#10;btefZvuDea99mPnrtLTHT/et1GjYr+cgIvXxP/zX/tAK8kkOv2fS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eapDEAAAA3AAAAA8AAAAAAAAAAAAAAAAAmAIAAGRycy9k&#10;b3ducmV2LnhtbFBLBQYAAAAABAAEAPUAAACJAwAAAAA=&#10;" path="m,735l,,1440,r,975l,735xe">
                        <v:path arrowok="t" o:connecttype="custom" o:connectlocs="0,1061;0,0;2164,0;2164,1408;0,1061" o:connectangles="0,0,0,0,0"/>
                      </v:shape>
                      <v:group id="Group 6107" o:spid="_x0000_s1160" style="position:absolute;left:3503;top:9727;width:1680;height:1875" coordorigin="8361,2344" coordsize="1680,1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  <v:shape id="Text Box 6108" o:spid="_x0000_s1161" type="#_x0000_t202" style="position:absolute;left:9485;top:2344;width:55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8</w:t>
                                </w:r>
                              </w:p>
                            </w:txbxContent>
                          </v:textbox>
                        </v:shape>
                        <v:shape id="Text Box 6109" o:spid="_x0000_s1162" type="#_x0000_t202" style="position:absolute;left:8361;top:29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Text Box 6110" o:spid="_x0000_s1163" type="#_x0000_t202" style="position:absolute;left:9448;top:3839;width:593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A34A46" w:rsidRPr="002B2B07">
              <w:rPr>
                <w:rFonts w:ascii="Candara" w:hAnsi="Candara"/>
              </w:rPr>
              <w:t>Given the 2 similar quadrilaterals, find the scale factor, and then find x and z.</w:t>
            </w:r>
          </w:p>
          <w:p w:rsidR="00A34A46" w:rsidRPr="002B2B07" w:rsidRDefault="006C33D3" w:rsidP="00A34A46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21590</wp:posOffset>
                      </wp:positionV>
                      <wp:extent cx="1266190" cy="847725"/>
                      <wp:effectExtent l="0" t="0" r="0" b="0"/>
                      <wp:wrapNone/>
                      <wp:docPr id="204" name="Group 6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190" cy="847725"/>
                                <a:chOff x="8893" y="1189"/>
                                <a:chExt cx="1994" cy="1335"/>
                              </a:xfrm>
                            </wpg:grpSpPr>
                            <wps:wsp>
                              <wps:cNvPr id="205" name="Freeform 60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33" y="1556"/>
                                  <a:ext cx="1202" cy="782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735 h 975"/>
                                    <a:gd name="T2" fmla="*/ 0 w 1440"/>
                                    <a:gd name="T3" fmla="*/ 0 h 975"/>
                                    <a:gd name="T4" fmla="*/ 1440 w 1440"/>
                                    <a:gd name="T5" fmla="*/ 0 h 975"/>
                                    <a:gd name="T6" fmla="*/ 1440 w 1440"/>
                                    <a:gd name="T7" fmla="*/ 975 h 975"/>
                                    <a:gd name="T8" fmla="*/ 0 w 1440"/>
                                    <a:gd name="T9" fmla="*/ 73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440" h="975">
                                      <a:moveTo>
                                        <a:pt x="0" y="73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440" y="975"/>
                                      </a:lnTo>
                                      <a:lnTo>
                                        <a:pt x="0" y="7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6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1" y="1189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6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93" y="1693"/>
                                  <a:ext cx="36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6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91" y="1753"/>
                                  <a:ext cx="496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6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6" y="2170"/>
                                  <a:ext cx="435" cy="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98" o:spid="_x0000_s1164" style="position:absolute;margin-left:15.3pt;margin-top:1.7pt;width:99.7pt;height:66.75pt;z-index:251658240" coordorigin="8893,1189" coordsize="1994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">
                      <v:shape id="Freeform 6099" o:spid="_x0000_s1165" style="position:absolute;left:9233;top:1556;width:1202;height:782;visibility:visible;mso-wrap-style:square;v-text-anchor:top" coordsize="1440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5kOcQA&#10;AADcAAAADwAAAGRycy9kb3ducmV2LnhtbESPUWvCMBSF3wf7D+EOfJvpBHVUYxmDjaEgWMeer821&#10;KTY3WZPV+u+NIOzxcM75DmdZDLYVPXWhcazgZZyBIK6cbrhW8L3/eH4FESKyxtYxKbhQgGL1+LDE&#10;XLsz76gvYy0ShEOOCkyMPpcyVIYshrHzxMk7us5iTLKrpe7wnOC2lZMsm0mLDacFg57eDVWn8s8q&#10;2GyGw3y7M5+1D3P/Oyvtfu1+lBo9DW8LEJGG+B++t7+0gkk2hduZd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uZDnEAAAA3AAAAA8AAAAAAAAAAAAAAAAAmAIAAGRycy9k&#10;b3ducmV2LnhtbFBLBQYAAAAABAAEAPUAAACJAwAAAAA=&#10;" path="m,735l,,1440,r,975l,735xe">
                        <v:path arrowok="t" o:connecttype="custom" o:connectlocs="0,590;0,0;1202,0;1202,782;0,590" o:connectangles="0,0,0,0,0"/>
                      </v:shape>
                      <v:shape id="Text Box 6100" o:spid="_x0000_s1166" type="#_x0000_t202" style="position:absolute;left:9591;top:1189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01" o:spid="_x0000_s1167" type="#_x0000_t202" style="position:absolute;left:8893;top:1693;width:36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02" o:spid="_x0000_s1168" type="#_x0000_t202" style="position:absolute;left:10391;top:1753;width:496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6103" o:spid="_x0000_s1169" type="#_x0000_t202" style="position:absolute;left:9546;top:2170;width:435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447815" w:rsidRDefault="00447815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92795F" w:rsidRDefault="0092795F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  <w:b/>
                <w:i/>
              </w:rPr>
            </w:pPr>
            <w:r w:rsidRPr="002B2B07">
              <w:rPr>
                <w:rFonts w:ascii="Candara" w:hAnsi="Candara"/>
                <w:b/>
              </w:rPr>
              <w:t xml:space="preserve">                                       </w:t>
            </w:r>
          </w:p>
          <w:p w:rsidR="00455C90" w:rsidRPr="002B2B07" w:rsidRDefault="00455C90" w:rsidP="00455C90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x and y.</w:t>
            </w:r>
          </w:p>
          <w:p w:rsidR="00455C90" w:rsidRPr="002B2B07" w:rsidRDefault="006C33D3" w:rsidP="00455C90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96390</wp:posOffset>
                      </wp:positionH>
                      <wp:positionV relativeFrom="paragraph">
                        <wp:posOffset>36195</wp:posOffset>
                      </wp:positionV>
                      <wp:extent cx="1409700" cy="1123950"/>
                      <wp:effectExtent l="0" t="0" r="0" b="0"/>
                      <wp:wrapNone/>
                      <wp:docPr id="192" name="Group 6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9700" cy="1123950"/>
                                <a:chOff x="3765" y="2115"/>
                                <a:chExt cx="2220" cy="1770"/>
                              </a:xfrm>
                            </wpg:grpSpPr>
                            <wpg:grpSp>
                              <wpg:cNvPr id="193" name="Group 63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65" y="2115"/>
                                  <a:ext cx="2220" cy="1500"/>
                                  <a:chOff x="4215" y="2205"/>
                                  <a:chExt cx="2220" cy="1500"/>
                                </a:xfrm>
                              </wpg:grpSpPr>
                              <wps:wsp>
                                <wps:cNvPr id="194" name="Freeform 63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35" y="2205"/>
                                    <a:ext cx="1800" cy="1275"/>
                                  </a:xfrm>
                                  <a:custGeom>
                                    <a:avLst/>
                                    <a:gdLst>
                                      <a:gd name="T0" fmla="*/ 465 w 1800"/>
                                      <a:gd name="T1" fmla="*/ 1275 h 1275"/>
                                      <a:gd name="T2" fmla="*/ 1800 w 1800"/>
                                      <a:gd name="T3" fmla="*/ 1275 h 1275"/>
                                      <a:gd name="T4" fmla="*/ 0 w 1800"/>
                                      <a:gd name="T5" fmla="*/ 0 h 1275"/>
                                      <a:gd name="T6" fmla="*/ 465 w 1800"/>
                                      <a:gd name="T7" fmla="*/ 1275 h 1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800" h="1275">
                                        <a:moveTo>
                                          <a:pt x="465" y="1275"/>
                                        </a:moveTo>
                                        <a:lnTo>
                                          <a:pt x="1800" y="127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465" y="12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Line 63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95" y="3180"/>
                                    <a:ext cx="10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63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318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63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90" y="3480"/>
                                    <a:ext cx="2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Text Box 63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15" y="2595"/>
                                    <a:ext cx="63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9" name="Text Box 63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40" y="3165"/>
                                    <a:ext cx="60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0" name="Text Box 63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0" y="2460"/>
                                    <a:ext cx="585" cy="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1" name="Text Box 63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865" y="3045"/>
                                    <a:ext cx="570" cy="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proofErr w:type="gramStart"/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2" name="Text Box 63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00" y="2820"/>
                                    <a:ext cx="55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6C33D3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</w:t>
                                      </w:r>
                                      <w:proofErr w:type="gramStart"/>
                                      <w:r w:rsidR="00455C90"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63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0" y="3345"/>
                                  <a:ext cx="51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55C90" w:rsidRPr="00455C90" w:rsidRDefault="00455C90" w:rsidP="00455C90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303" o:spid="_x0000_s1170" style="position:absolute;margin-left:125.7pt;margin-top:2.85pt;width:111pt;height:88.5pt;z-index:251673600" coordorigin="3765,2115" coordsize="2220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">
                      <v:group id="Group 6304" o:spid="_x0000_s1171" style="position:absolute;left:3765;top:2115;width:2220;height:1500" coordorigin="4215,2205" coordsize="222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<v:shape id="Freeform 6305" o:spid="_x0000_s1172" style="position:absolute;left:4335;top:2205;width:1800;height:1275;visibility:visible;mso-wrap-style:square;v-text-anchor:top" coordsize="1800,1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4oCcMA&#10;AADcAAAADwAAAGRycy9kb3ducmV2LnhtbERP22oCMRB9L/gPYYS+LJrtBdHVKKK0FIoPXj5g3IzJ&#10;4may3aTu+vdNodC3OZzrLFa9q8WN2lB5VvA0zkEQl15XbBScjm+jKYgQkTXWnknBnQKsloOHBRba&#10;d7yn2yEakUI4FKjAxtgUUobSksMw9g1x4i6+dRgTbI3ULXYp3NXyOc8n0mHFqcFiQxtL5fXw7RRM&#10;zy9Z1316k90Nv293huzkK1Pqcdiv5yAi9fFf/Of+0Gn+7BV+n0kX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4oCcMAAADcAAAADwAAAAAAAAAAAAAAAACYAgAAZHJzL2Rv&#10;d25yZXYueG1sUEsFBgAAAAAEAAQA9QAAAIgDAAAAAA==&#10;" path="m465,1275r1335,l,,465,1275xe">
                          <v:path arrowok="t" o:connecttype="custom" o:connectlocs="465,1275;1800,1275;0,0;465,1275" o:connectangles="0,0,0,0"/>
                        </v:shape>
                        <v:line id="Line 6306" o:spid="_x0000_s1173" style="position:absolute;visibility:visible;mso-wrap-style:square" from="4695,3180" to="5715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        <v:line id="Line 6307" o:spid="_x0000_s1174" style="position:absolute;visibility:visible;mso-wrap-style:square" from="5040,3180" to="5250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      <v:stroke endarrow="block"/>
                        </v:line>
                        <v:line id="Line 6308" o:spid="_x0000_s1175" style="position:absolute;visibility:visible;mso-wrap-style:square" from="5190,3480" to="5430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Lduc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L3K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i3bnDAAAA3AAAAA8AAAAAAAAAAAAA&#10;AAAAoQIAAGRycy9kb3ducmV2LnhtbFBLBQYAAAAABAAEAPkAAACRAwAAAAA=&#10;">
                          <v:stroke endarrow="block"/>
                        </v:line>
                        <v:shape id="Text Box 6309" o:spid="_x0000_s1176" type="#_x0000_t202" style="position:absolute;left:4215;top:2595;width:6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Text Box 6310" o:spid="_x0000_s1177" type="#_x0000_t202" style="position:absolute;left:4440;top:3165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6311" o:spid="_x0000_s1178" type="#_x0000_t202" style="position:absolute;left:5040;top:2460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shape>
                        <v:shape id="Text Box 6312" o:spid="_x0000_s1179" type="#_x0000_t202" style="position:absolute;left:5865;top:3045;width:57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6313" o:spid="_x0000_s1180" type="#_x0000_t202" style="position:absolute;left:4800;top:2820;width:55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    <v:textbox>
                            <w:txbxContent>
                              <w:p w:rsidR="00455C90" w:rsidRPr="00455C90" w:rsidRDefault="006C33D3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</w:t>
                                </w:r>
                                <w:proofErr w:type="gramStart"/>
                                <w:r w:rsidR="00455C90"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Text Box 6314" o:spid="_x0000_s1181" type="#_x0000_t202" style="position:absolute;left:4800;top:3345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    <v:textbox>
                          <w:txbxContent>
                            <w:p w:rsidR="00455C90" w:rsidRPr="00455C90" w:rsidRDefault="00455C90" w:rsidP="00455C90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Pr="0092795F" w:rsidRDefault="00455C90" w:rsidP="004C18FA">
            <w:pPr>
              <w:pStyle w:val="BodyTextIndent"/>
              <w:numPr>
                <w:ilvl w:val="0"/>
                <w:numId w:val="3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EFD ~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STR, then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DEF ~ __</w:t>
            </w:r>
            <w:r>
              <w:rPr>
                <w:rFonts w:ascii="Candara" w:hAnsi="Candara"/>
              </w:rPr>
              <w:t>_____</w:t>
            </w:r>
            <w:r w:rsidRPr="002B2B07">
              <w:rPr>
                <w:rFonts w:ascii="Candara" w:hAnsi="Candara"/>
              </w:rPr>
              <w:t>__.</w:t>
            </w:r>
          </w:p>
        </w:tc>
        <w:tc>
          <w:tcPr>
            <w:tcW w:w="2508" w:type="pct"/>
          </w:tcPr>
          <w:p w:rsidR="00CE4F29" w:rsidRPr="002B2B07" w:rsidRDefault="00BF45B2" w:rsidP="001A2184">
            <w:pPr>
              <w:rPr>
                <w:rFonts w:ascii="Candara" w:hAnsi="Candara"/>
                <w:b/>
                <w:i/>
                <w:iCs/>
              </w:rPr>
            </w:pPr>
            <w:r>
              <w:rPr>
                <w:rFonts w:ascii="Candara" w:hAnsi="Candara"/>
                <w:b/>
              </w:rPr>
              <w:lastRenderedPageBreak/>
              <w:t xml:space="preserve"> </w:t>
            </w:r>
            <w:r w:rsidR="001A2184">
              <w:rPr>
                <w:rFonts w:ascii="Candara" w:hAnsi="Candara"/>
                <w:b/>
              </w:rPr>
              <w:t xml:space="preserve">15-16:  </w:t>
            </w:r>
            <w:r w:rsidR="00A35D97">
              <w:rPr>
                <w:rFonts w:ascii="Candara" w:hAnsi="Candara"/>
                <w:b/>
              </w:rPr>
              <w:t xml:space="preserve">Given:  </w:t>
            </w:r>
            <w:r w:rsidR="00CE4F29" w:rsidRPr="002B2B07">
              <w:rPr>
                <w:rFonts w:ascii="Candara" w:hAnsi="Candara"/>
                <w:b/>
              </w:rPr>
              <w:t>AM = 3x + 2, MB = 5x – 1, and AB = 25</w:t>
            </w:r>
          </w:p>
          <w:p w:rsidR="00CE4F29" w:rsidRPr="002B2B07" w:rsidRDefault="006C33D3" w:rsidP="00CE4F29">
            <w:pPr>
              <w:ind w:left="720" w:hanging="720"/>
              <w:rPr>
                <w:rFonts w:ascii="Candara" w:hAnsi="Candara"/>
                <w:b/>
                <w:i/>
                <w:iCs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77470</wp:posOffset>
                      </wp:positionV>
                      <wp:extent cx="2339340" cy="254000"/>
                      <wp:effectExtent l="0" t="0" r="0" b="0"/>
                      <wp:wrapNone/>
                      <wp:docPr id="184" name="Group 60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39340" cy="254000"/>
                                <a:chOff x="6873" y="6526"/>
                                <a:chExt cx="3684" cy="400"/>
                              </a:xfrm>
                            </wpg:grpSpPr>
                            <wps:wsp>
                              <wps:cNvPr id="185" name="Line 60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62" y="6892"/>
                                  <a:ext cx="33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Oval 60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17" y="6830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Text Box 60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3" y="6541"/>
                                  <a:ext cx="325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8" name="Oval 60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11" y="6830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Oval 60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52" y="6851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Text Box 60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9" y="6526"/>
                                  <a:ext cx="326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1" name="Text Box 60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32" y="6595"/>
                                  <a:ext cx="325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80" o:spid="_x0000_s1182" style="position:absolute;left:0;text-align:left;margin-left:30.45pt;margin-top:6.1pt;width:184.2pt;height:20pt;z-index:251655168" coordorigin="6873,6526" coordsize="3684,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">
                      <v:line id="Line 6081" o:spid="_x0000_s1183" style="position:absolute;visibility:visible;mso-wrap-style:square" from="6962,6892" to="10327,6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      <v:oval id="Oval 6082" o:spid="_x0000_s1184" style="position:absolute;left:6917;top:6830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q7s78A&#10;AADcAAAADwAAAGRycy9kb3ducmV2LnhtbERPy6rCMBDdX/AfwgjurqkFRatRRBDEldfXemjGpthM&#10;ShNt/XtzQXA3h/OcxaqzlXhS40vHCkbDBARx7nTJhYLzafs7BeEDssbKMSl4kYfVsvezwEy7lv/o&#10;eQyFiCHsM1RgQqgzKX1uyKIfupo4cjfXWAwRNoXUDbYx3FYyTZKJtFhybDBY08ZQfj8+rIJrlR66&#10;vbf32djY8euWFKf00io16HfrOYhAXfiKP+6djvOnE/h/Jl4gl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GruzvwAAANwAAAAPAAAAAAAAAAAAAAAAAJgCAABkcnMvZG93bnJl&#10;di54bWxQSwUGAAAAAAQABAD1AAAAhAMAAAAA&#10;" fillcolor="#333"/>
                      <v:shape id="Text Box 6083" o:spid="_x0000_s1185" type="#_x0000_t202" style="position:absolute;left:6873;top:6541;width:325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oval id="Oval 6084" o:spid="_x0000_s1186" style="position:absolute;left:7911;top:6830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KWsMA&#10;AADcAAAADwAAAGRycy9kb3ducmV2LnhtbESPT2vDMAzF74V9B6PBbo3TQEeX1S2lUBg79d92FrEa&#10;h8ZyiL0m/fbVobCbxHt676flevStulEfm8AGZlkOirgKtuHawPm0my5AxYRssQ1MBu4UYb16mSyx&#10;tGHgA92OqVYSwrFEAy6lrtQ6Vo48xix0xKJdQu8xydrX2vY4SLhvdZHn79pjw9LgsKOto+p6/PMG&#10;fttiP35Hf/2YOz+/X/L6VPwMxry9jptPUInG9G9+Xn9ZwV8IrTwjE+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mKWsMAAADcAAAADwAAAAAAAAAAAAAAAACYAgAAZHJzL2Rv&#10;d25yZXYueG1sUEsFBgAAAAAEAAQA9QAAAIgDAAAAAA==&#10;" fillcolor="#333"/>
                      <v:oval id="Oval 6085" o:spid="_x0000_s1187" style="position:absolute;left:10252;top:6851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UvwcEA&#10;AADcAAAADwAAAGRycy9kb3ducmV2LnhtbERPTWuDQBC9F/oflgnk1qwRLMa6CaVQKD21Ju15cEdX&#10;4s6Ku43677OFQG7zeJ9THmbbiwuNvnOsYLtJQBDXTnfcKjgd359yED4ga+wdk4KFPBz2jw8lFtpN&#10;/E2XKrQihrAvUIEJYSik9LUhi37jBuLINW60GCIcW6lHnGK47WWaJM/SYsexweBAb4bqc/VnFfz2&#10;6df86e15lxmbLU3SHtOfSan1an59ARFoDnfxzf2h4/x8B//PxAvk/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FL8HBAAAA3AAAAA8AAAAAAAAAAAAAAAAAmAIAAGRycy9kb3du&#10;cmV2LnhtbFBLBQYAAAAABAAEAPUAAACGAwAAAAA=&#10;" fillcolor="#333"/>
                      <v:shape id="Text Box 6086" o:spid="_x0000_s1188" type="#_x0000_t202" style="position:absolute;left:7859;top:6526;width:326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6087" o:spid="_x0000_s1189" type="#_x0000_t202" style="position:absolute;left:10232;top:6595;width:325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E4F29" w:rsidRPr="002B2B07" w:rsidRDefault="00CE4F29" w:rsidP="00CE4F29">
            <w:pPr>
              <w:ind w:left="720" w:hanging="720"/>
              <w:rPr>
                <w:rFonts w:ascii="Candara" w:hAnsi="Candara"/>
                <w:b/>
                <w:i/>
                <w:iCs/>
              </w:rPr>
            </w:pPr>
          </w:p>
          <w:p w:rsidR="00CE4F29" w:rsidRPr="002B2B07" w:rsidRDefault="00CE4F29" w:rsidP="00B8650A">
            <w:pPr>
              <w:spacing w:line="600" w:lineRule="auto"/>
              <w:ind w:left="504"/>
              <w:rPr>
                <w:rFonts w:ascii="Candara" w:hAnsi="Candara"/>
              </w:rPr>
            </w:pPr>
          </w:p>
          <w:p w:rsidR="00CE4F29" w:rsidRDefault="00CE4F29" w:rsidP="001A2184">
            <w:pPr>
              <w:numPr>
                <w:ilvl w:val="0"/>
                <w:numId w:val="17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x </w:t>
            </w:r>
            <w:r w:rsidRPr="002B2B07">
              <w:rPr>
                <w:rFonts w:ascii="Candara" w:hAnsi="Candara"/>
                <w:b/>
              </w:rPr>
              <w:t>and</w:t>
            </w:r>
            <w:r w:rsidRPr="002B2B07">
              <w:rPr>
                <w:rFonts w:ascii="Candara" w:hAnsi="Candara"/>
              </w:rPr>
              <w:t xml:space="preserve"> MB.</w:t>
            </w:r>
          </w:p>
          <w:p w:rsidR="00CE4F29" w:rsidRDefault="00CE4F29" w:rsidP="00B8650A">
            <w:pPr>
              <w:spacing w:line="480" w:lineRule="auto"/>
              <w:ind w:left="504"/>
              <w:rPr>
                <w:rFonts w:ascii="Candara" w:hAnsi="Candara"/>
              </w:rPr>
            </w:pPr>
          </w:p>
          <w:p w:rsidR="00B8650A" w:rsidRDefault="00B8650A" w:rsidP="00B8650A">
            <w:pPr>
              <w:ind w:left="504"/>
              <w:rPr>
                <w:rFonts w:ascii="Candara" w:hAnsi="Candara"/>
              </w:rPr>
            </w:pPr>
          </w:p>
          <w:p w:rsidR="00CE4F29" w:rsidRPr="002B2B07" w:rsidRDefault="00CE4F29" w:rsidP="001A2184">
            <w:pPr>
              <w:numPr>
                <w:ilvl w:val="0"/>
                <w:numId w:val="1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M + _______ = ________ is an example </w:t>
            </w:r>
            <w:r>
              <w:rPr>
                <w:rFonts w:ascii="Candara" w:hAnsi="Candara"/>
              </w:rPr>
              <w:t xml:space="preserve">of the </w:t>
            </w:r>
          </w:p>
          <w:p w:rsidR="002F5CEC" w:rsidRPr="002B2B07" w:rsidRDefault="001A2184" w:rsidP="00CE4F29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 </w:t>
            </w:r>
            <w:r w:rsidR="00CE4F29" w:rsidRPr="002B2B07">
              <w:rPr>
                <w:rFonts w:ascii="Candara" w:hAnsi="Candara"/>
              </w:rPr>
              <w:t>segment addition property</w:t>
            </w:r>
            <w:r w:rsidR="00BF45B2">
              <w:rPr>
                <w:rFonts w:ascii="Candara" w:hAnsi="Candara"/>
                <w:b/>
              </w:rPr>
              <w:t xml:space="preserve">  </w:t>
            </w:r>
            <w:r w:rsidR="00890F3E" w:rsidRPr="002B2B07">
              <w:rPr>
                <w:rFonts w:ascii="Candara" w:hAnsi="Candara"/>
                <w:b/>
              </w:rPr>
              <w:t xml:space="preserve"> </w:t>
            </w:r>
            <w:r w:rsidR="00BF45B2">
              <w:rPr>
                <w:rFonts w:ascii="Candara" w:hAnsi="Candara"/>
                <w:b/>
              </w:rPr>
              <w:t xml:space="preserve">                                                                                      </w:t>
            </w:r>
          </w:p>
          <w:p w:rsidR="003573C5" w:rsidRDefault="006C33D3" w:rsidP="00890F3E">
            <w:pPr>
              <w:ind w:left="720" w:hanging="72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922780</wp:posOffset>
                      </wp:positionH>
                      <wp:positionV relativeFrom="paragraph">
                        <wp:posOffset>17780</wp:posOffset>
                      </wp:positionV>
                      <wp:extent cx="1143000" cy="1078865"/>
                      <wp:effectExtent l="0" t="0" r="0" b="0"/>
                      <wp:wrapNone/>
                      <wp:docPr id="170" name="Group 36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078865"/>
                                <a:chOff x="9121" y="10284"/>
                                <a:chExt cx="1800" cy="1440"/>
                              </a:xfrm>
                            </wpg:grpSpPr>
                            <wps:wsp>
                              <wps:cNvPr id="171" name="Line 36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745" y="10418"/>
                                  <a:ext cx="362" cy="10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Text Box 36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6" y="10718"/>
                                  <a:ext cx="248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F28E0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73" name="Group 36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21" y="10284"/>
                                  <a:ext cx="1800" cy="1440"/>
                                  <a:chOff x="8916" y="8096"/>
                                  <a:chExt cx="2088" cy="1328"/>
                                </a:xfrm>
                              </wpg:grpSpPr>
                              <wps:wsp>
                                <wps:cNvPr id="174" name="Line 36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80" y="8740"/>
                                    <a:ext cx="17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Oval 36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80" y="868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6" name="Text Box 36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16" y="809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77" name="Oval 37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00" y="870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" name="Oval 37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720" y="868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" name="Oval 37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80" y="916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" name="Oval 37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20" y="820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Text Box 37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96" y="91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2" name="Text Box 37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16" y="84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3" name="Text Box 37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16" y="84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93" o:spid="_x0000_s1190" style="position:absolute;left:0;text-align:left;margin-left:151.4pt;margin-top:1.4pt;width:90pt;height:84.95pt;z-index:251641856" coordorigin="9121,10284" coordsize="18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">
                      <v:line id="Line 3694" o:spid="_x0000_s1191" style="position:absolute;flip:x;visibility:visible;mso-wrap-style:square" from="9745,10418" to="10107,11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XR8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X8f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l1dHxAAAANwAAAAPAAAAAAAAAAAA&#10;AAAAAKECAABkcnMvZG93bnJldi54bWxQSwUGAAAAAAQABAD5AAAAkgMAAAAA&#10;"/>
                      <v:shape id="Text Box 3695" o:spid="_x0000_s1192" type="#_x0000_t202" style="position:absolute;left:10066;top:10718;width:24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    <v:textbox inset="0,0,0,0">
                          <w:txbxContent>
                            <w:p w:rsidR="0017311B" w:rsidRPr="00C734DC" w:rsidRDefault="0017311B" w:rsidP="006F28E0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group id="Group 3696" o:spid="_x0000_s1193" style="position:absolute;left:9121;top:10284;width:1800;height:1440" coordorigin="8916,8096" coordsize="2088,1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3697" o:spid="_x0000_s1194" style="position:absolute;visibility:visible;mso-wrap-style:square" from="8980,8740" to="10760,8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oval id="Oval 3698" o:spid="_x0000_s1195" style="position:absolute;left:8980;top:868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1V48AA&#10;AADcAAAADwAAAGRycy9kb3ducmV2LnhtbERPS4vCMBC+C/sfwix403QL9VGNsggLiydfu+ehGZti&#10;MylNtPXfG0HwNh/fc5br3tbiRq2vHCv4GicgiAunKy4VnI4/oxkIH5A11o5JwZ08rFcfgyXm2nW8&#10;p9shlCKGsM9RgQmhyaX0hSGLfuwa4sidXWsxRNiWUrfYxXBbyzRJJtJixbHBYEMbQ8XlcLUK/ut0&#10;12+9vcwzY7P7OSmP6V+n1PCz/16ACNSHt/jl/tVx/jSD5zPxArl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R1V48AAAADcAAAADwAAAAAAAAAAAAAAAACYAgAAZHJzL2Rvd25y&#10;ZXYueG1sUEsFBgAAAAAEAAQA9QAAAIUDAAAAAA==&#10;" fillcolor="#333"/>
                        <v:shape id="Text Box 3699" o:spid="_x0000_s1196" type="#_x0000_t202" style="position:absolute;left:10116;top:809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ffc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xyk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R99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oval id="Oval 3700" o:spid="_x0000_s1197" style="position:absolute;left:9800;top:870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NuD8AA&#10;AADcAAAADwAAAGRycy9kb3ducmV2LnhtbERPTYvCMBC9C/6HMMLeNLWg7lajLAvC4kmtu+ehGZti&#10;MylNtPXfG0HwNo/3OatNb2txo9ZXjhVMJwkI4sLpiksFp3w7/gThA7LG2jEpuJOHzXo4WGGmXccH&#10;uh1DKWII+wwVmBCaTEpfGLLoJ64hjtzZtRZDhG0pdYtdDLe1TJNkLi1WHBsMNvRjqLgcr1bBf53u&#10;+523l6+ZsbP7OSnz9K9T6mPUfy9BBOrDW/xy/+o4f7GA5zPxAr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oNuD8AAAADcAAAADwAAAAAAAAAAAAAAAACYAgAAZHJzL2Rvd25y&#10;ZXYueG1sUEsFBgAAAAAEAAQA9QAAAIUDAAAAAA==&#10;" fillcolor="#333"/>
                        <v:oval id="Oval 3701" o:spid="_x0000_s1198" style="position:absolute;left:10720;top:868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z6fcQA&#10;AADcAAAADwAAAGRycy9kb3ducmV2LnhtbESPQWvDMAyF74X9B6NBb62zQLstq1NKYVB26tpuZxGr&#10;cUgsh9hr0n8/HQa7Sbyn9z5ttpPv1I2G2AQ28LTMQBFXwTZcG7ic3xcvoGJCttgFJgN3irAtH2Yb&#10;LGwY+ZNup1QrCeFYoAGXUl9oHStHHuMy9MSiXcPgMck61NoOOEq473SeZWvtsWFpcNjT3lHVnn68&#10;ge8uP04f0bevK+dX92tWn/Ov0Zj547R7A5VoSv/mv+uDFfxnoZVnZAJ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c+n3EAAAA3AAAAA8AAAAAAAAAAAAAAAAAmAIAAGRycy9k&#10;b3ducmV2LnhtbFBLBQYAAAAABAAEAPUAAACJAwAAAAA=&#10;" fillcolor="#333"/>
                        <v:oval id="Oval 3702" o:spid="_x0000_s1199" style="position:absolute;left:9580;top:916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Bf5sEA&#10;AADcAAAADwAAAGRycy9kb3ducmV2LnhtbERPyWrDMBC9F/IPYgK91XIMaWMnigmFQOipzXYerIll&#10;Yo2MpdrO31eFQm/zeOtsysm2YqDeN44VLJIUBHHldMO1gvNp/7IC4QOyxtYxKXiQh3I7e9pgod3I&#10;XzQcQy1iCPsCFZgQukJKXxmy6BPXEUfu5nqLIcK+lrrHMYbbVmZp+iotNhwbDHb0bqi6H7+tgmub&#10;fU4f3t7zpbHLxy2tT9llVOp5Pu3WIAJN4V/85z7oOP8th99n4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QX+bBAAAA3AAAAA8AAAAAAAAAAAAAAAAAmAIAAGRycy9kb3du&#10;cmV2LnhtbFBLBQYAAAAABAAEAPUAAACGAwAAAAA=&#10;" fillcolor="#333"/>
                        <v:oval id="Oval 3703" o:spid="_x0000_s1200" style="position:absolute;left:10020;top:820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+GXMMA&#10;AADcAAAADwAAAGRycy9kb3ducmV2LnhtbESPT2vDMAzF74V9B6PBbo3TQEeX1S2lUBg79d92FrEa&#10;h8ZyiL0m/fbVobCbxHt676flevStulEfm8AGZlkOirgKtuHawPm0my5AxYRssQ1MBu4UYb16mSyx&#10;tGHgA92OqVYSwrFEAy6lrtQ6Vo48xix0xKJdQu8xydrX2vY4SLhvdZHn79pjw9LgsKOto+p6/PMG&#10;fttiP35Hf/2YOz+/X/L6VPwMxry9jptPUInG9G9+Xn9ZwV8IvjwjE+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+GXMMAAADcAAAADwAAAAAAAAAAAAAAAACYAgAAZHJzL2Rv&#10;d25yZXYueG1sUEsFBgAAAAAEAAQA9QAAAIgDAAAAAA==&#10;" fillcolor="#333"/>
                        <v:shape id="Text Box 3704" o:spid="_x0000_s1201" type="#_x0000_t202" style="position:absolute;left:9696;top:91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3LsMA&#10;AADcAAAADwAAAGRycy9kb3ducmV2LnhtbERPTWvCQBC9F/oflil4qxt7CDa6BikWBKE0xoPHaXZM&#10;lmRnY3aN6b/vFgq9zeN9zjqfbCdGGrxxrGAxT0AQV04brhWcyvfnJQgfkDV2jknBN3nIN48Pa8y0&#10;u3NB4zHUIoawz1BBE0KfSemrhiz6ueuJI3dxg8UQ4VBLPeA9httOviRJKi0ajg0N9vTWUNUeb1bB&#10;9szFzlw/vj6LS2HK8jXhQ9oqNXuatisQgabwL/5z73Wcv1z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H3L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3705" o:spid="_x0000_s1202" type="#_x0000_t202" style="position:absolute;left:8916;top:84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NpWcEA&#10;AADcAAAADwAAAGRycy9kb3ducmV2LnhtbERPTYvCMBC9L/gfwgh7W1M9iFajiCgIC7K1HjyOzdgG&#10;m0ltotZ/v1lY8DaP9znzZWdr8aDWG8cKhoMEBHHhtOFSwTHffk1A+ICssXZMCl7kYbnofcwx1e7J&#10;GT0OoRQxhH2KCqoQmlRKX1Rk0Q9cQxy5i2sthgjbUuoWnzHc1nKUJGNp0XBsqLChdUXF9XC3ClYn&#10;zjbmtj//ZJfM5Pk04e/xVanPfreagQjUhbf4373Tcf5kBH/PxAv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TaVnBAAAA3AAAAA8AAAAAAAAAAAAAAAAAmAIAAGRycy9kb3du&#10;cmV2LnhtbFBLBQYAAAAABAAEAPUAAACGAwAAAAA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3706" o:spid="_x0000_s1203" type="#_x0000_t202" style="position:absolute;left:10716;top:84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/MwsMA&#10;AADcAAAADwAAAGRycy9kb3ducmV2LnhtbERPTWvCQBC9F/wPywje6qYK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/Mw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890F3E" w:rsidRPr="002B2B07" w:rsidRDefault="00C734DC" w:rsidP="00890F3E">
            <w:pPr>
              <w:ind w:left="720" w:hanging="720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17:  </w:t>
            </w:r>
            <w:r w:rsidR="00890F3E" w:rsidRPr="002B2B07">
              <w:rPr>
                <w:rFonts w:ascii="Candara" w:hAnsi="Candara"/>
                <w:b/>
              </w:rPr>
              <w:t>Given:  E is the midpoint of</w:t>
            </w:r>
            <w:r>
              <w:rPr>
                <w:rFonts w:ascii="Candara" w:hAnsi="Candara"/>
                <w:b/>
              </w:rPr>
              <w:t xml:space="preserve"> </w:t>
            </w:r>
            <w:r w:rsidRPr="00C734DC">
              <w:rPr>
                <w:rFonts w:ascii="Candara" w:hAnsi="Candara"/>
                <w:position w:val="-6"/>
              </w:rPr>
              <w:object w:dxaOrig="320" w:dyaOrig="340">
                <v:shape id="_x0000_i1160" type="#_x0000_t75" style="width:16pt;height:17pt" o:ole="" fillcolor="window">
                  <v:imagedata r:id="rId31" o:title=""/>
                </v:shape>
                <o:OLEObject Type="Embed" ProgID="Equation.DSMT4" ShapeID="_x0000_i1160" DrawAspect="Content" ObjectID="_1482669574" r:id="rId32"/>
              </w:object>
            </w:r>
            <w:r w:rsidR="00890F3E" w:rsidRPr="002B2B07">
              <w:rPr>
                <w:rFonts w:ascii="Candara" w:hAnsi="Candara"/>
                <w:b/>
              </w:rPr>
              <w:t xml:space="preserve"> </w:t>
            </w:r>
          </w:p>
          <w:p w:rsidR="00890F3E" w:rsidRPr="002B2B07" w:rsidRDefault="00890F3E" w:rsidP="00890F3E">
            <w:pPr>
              <w:ind w:left="720" w:hanging="72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       E</w:t>
            </w:r>
            <w:r w:rsidR="00C734DC">
              <w:rPr>
                <w:rFonts w:ascii="Candara" w:hAnsi="Candara"/>
                <w:b/>
              </w:rPr>
              <w:t xml:space="preserve">H = 5x – 24 </w:t>
            </w:r>
            <w:r w:rsidRPr="002B2B07">
              <w:rPr>
                <w:rFonts w:ascii="Candara" w:hAnsi="Candara"/>
                <w:b/>
              </w:rPr>
              <w:t>and EG = 2x – 3</w:t>
            </w:r>
          </w:p>
          <w:p w:rsidR="00890F3E" w:rsidRPr="00BD7899" w:rsidRDefault="00890F3E" w:rsidP="00890F3E">
            <w:pPr>
              <w:ind w:left="504"/>
              <w:rPr>
                <w:rFonts w:ascii="Candara" w:hAnsi="Candara"/>
                <w:sz w:val="16"/>
                <w:szCs w:val="16"/>
              </w:rPr>
            </w:pPr>
          </w:p>
          <w:p w:rsidR="00890F3E" w:rsidRPr="002B2B07" w:rsidRDefault="00890F3E" w:rsidP="001A2184">
            <w:pPr>
              <w:numPr>
                <w:ilvl w:val="0"/>
                <w:numId w:val="17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x </w:t>
            </w:r>
            <w:r w:rsidRPr="002B2B07">
              <w:rPr>
                <w:rFonts w:ascii="Candara" w:hAnsi="Candara"/>
                <w:b/>
              </w:rPr>
              <w:t>and</w:t>
            </w:r>
            <w:r w:rsidRPr="002B2B07">
              <w:rPr>
                <w:rFonts w:ascii="Candara" w:hAnsi="Candara"/>
              </w:rPr>
              <w:t xml:space="preserve"> EG.</w:t>
            </w:r>
          </w:p>
          <w:p w:rsidR="00890F3E" w:rsidRDefault="00890F3E" w:rsidP="00890F3E">
            <w:pPr>
              <w:ind w:left="504"/>
              <w:rPr>
                <w:rFonts w:ascii="Candara" w:hAnsi="Candara"/>
              </w:rPr>
            </w:pPr>
          </w:p>
          <w:p w:rsidR="00CE4F29" w:rsidRDefault="00CE4F29" w:rsidP="00890F3E">
            <w:pPr>
              <w:ind w:left="504"/>
              <w:rPr>
                <w:rFonts w:ascii="Candara" w:hAnsi="Candara"/>
              </w:rPr>
            </w:pPr>
          </w:p>
          <w:p w:rsidR="00CE4F29" w:rsidRDefault="00CE4F29" w:rsidP="00890F3E">
            <w:pPr>
              <w:ind w:left="504"/>
              <w:rPr>
                <w:rFonts w:ascii="Candara" w:hAnsi="Candara"/>
              </w:rPr>
            </w:pPr>
          </w:p>
          <w:p w:rsidR="00BD7899" w:rsidRDefault="00BD7899" w:rsidP="00890F3E">
            <w:pPr>
              <w:ind w:left="504"/>
              <w:rPr>
                <w:rFonts w:ascii="Candara" w:hAnsi="Candara"/>
              </w:rPr>
            </w:pPr>
          </w:p>
          <w:p w:rsidR="00BD7899" w:rsidRDefault="00BD7899" w:rsidP="00890F3E">
            <w:pPr>
              <w:ind w:left="504"/>
              <w:rPr>
                <w:rFonts w:ascii="Candara" w:hAnsi="Candara"/>
              </w:rPr>
            </w:pPr>
          </w:p>
          <w:p w:rsidR="00CE4F29" w:rsidRPr="002B2B07" w:rsidRDefault="006C33D3" w:rsidP="00890F3E">
            <w:pPr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865630</wp:posOffset>
                      </wp:positionH>
                      <wp:positionV relativeFrom="paragraph">
                        <wp:posOffset>71755</wp:posOffset>
                      </wp:positionV>
                      <wp:extent cx="1485900" cy="800100"/>
                      <wp:effectExtent l="0" t="0" r="0" b="0"/>
                      <wp:wrapNone/>
                      <wp:docPr id="163" name="Group 3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800100"/>
                                <a:chOff x="3160" y="11740"/>
                                <a:chExt cx="2280" cy="1160"/>
                              </a:xfrm>
                            </wpg:grpSpPr>
                            <wps:wsp>
                              <wps:cNvPr id="164" name="Text Box 37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6" y="11956"/>
                                  <a:ext cx="448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80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5" name="Line 37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0" y="12360"/>
                                  <a:ext cx="2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37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60" y="11740"/>
                                  <a:ext cx="1020" cy="1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37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0" y="11820"/>
                                  <a:ext cx="10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Text Box 37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56" y="12336"/>
                                  <a:ext cx="44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30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9" name="Text Box 37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6" y="1235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x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65" o:spid="_x0000_s1204" style="position:absolute;left:0;text-align:left;margin-left:146.9pt;margin-top:5.65pt;width:117pt;height:63pt;z-index:251642880" coordorigin="3160,11740" coordsize="2280,1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">
                      <v:shape id="Text Box 3766" o:spid="_x0000_s1205" type="#_x0000_t202" style="position:absolute;left:4036;top:11956;width:448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80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3767" o:spid="_x0000_s1206" style="position:absolute;visibility:visible;mso-wrap-style:square" from="3160,12360" to="5440,12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KssIAAADcAAAADwAAAGRycy9kb3ducmV2LnhtbERPTWvCQBC9C/0PyxS86aaCIqmbUApK&#10;LqVUS8/T7JjEZmdjdptN++tdQfA2j/c5m3w0rRiod41lBU/zBARxaXXDlYLPw3a2BuE8ssbWMin4&#10;Iwd59jDZYKpt4A8a9r4SMYRdigpq77tUSlfWZNDNbUccuaPtDfoI+0rqHkMMN61cJMlKGmw4NtTY&#10;0WtN5c/+1yhIwv9OnmTRDO/F2zl03+FrcQ5KTR/Hl2cQnkZ/F9/chY7zV0u4PhMvkN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6yKssIAAADcAAAADwAAAAAAAAAAAAAA&#10;AAChAgAAZHJzL2Rvd25yZXYueG1sUEsFBgAAAAAEAAQA+QAAAJADAAAAAA==&#10;">
                        <v:stroke startarrow="block" endarrow="block"/>
                      </v:line>
                      <v:line id="Line 3768" o:spid="_x0000_s1207" style="position:absolute;flip:x;visibility:visible;mso-wrap-style:square" from="3660,11740" to="468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dAEMIAAADcAAAADwAAAGRycy9kb3ducmV2LnhtbERPTWvCQBC9F/wPywheSt20QgjRVbQa&#10;EHpprN6H7JgEs7NLdqvx37tCobd5vM9ZrAbTiSv1vrWs4H2agCCurG65VnD8Kd4yED4ga+wsk4I7&#10;eVgtRy8LzLW9cUnXQ6hFDGGfo4ImBJdL6auGDPqpdcSRO9veYIiwr6Xu8RbDTSc/kiSVBluODQ06&#10;+myouhx+jYLX2W7rXJYVRbm17bc77crN11GpyXhYz0EEGsK/+M+913F+msLzmXiB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dAEMIAAADcAAAADwAAAAAAAAAAAAAA&#10;AAChAgAAZHJzL2Rvd25yZXYueG1sUEsFBgAAAAAEAAQA+QAAAJADAAAAAA==&#10;">
                        <v:stroke startarrow="block" endarrow="block"/>
                      </v:line>
                      <v:line id="Line 3769" o:spid="_x0000_s1208" style="position:absolute;visibility:visible;mso-wrap-style:square" from="3640,11820" to="468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xXsIAAADcAAAADwAAAGRycy9kb3ducmV2LnhtbERPTWvCQBC9F/wPywje6kYPtkRXEUHJ&#10;RaS29DxmxySanY3ZNZv217tCobd5vM9ZrHpTi45aV1lWMBknIIhzqysuFHx9bl/fQTiPrLG2TAp+&#10;yMFqOXhZYKpt4A/qjr4QMYRdigpK75tUSpeXZNCNbUMcubNtDfoI20LqFkMMN7WcJslMGqw4NpTY&#10;0Kak/Hq8GwVJ+N3Ji8yq7pDtb6E5he/pLSg1GvbrOQhPvf8X/7kzHefP3uD5TLx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KxXsIAAADcAAAADwAAAAAAAAAAAAAA&#10;AAChAgAAZHJzL2Rvd25yZXYueG1sUEsFBgAAAAAEAAQA+QAAAJADAAAAAA==&#10;">
                        <v:stroke startarrow="block" endarrow="block"/>
                      </v:line>
                      <v:shape id="Text Box 3770" o:spid="_x0000_s1209" type="#_x0000_t202" style="position:absolute;left:4356;top:12336;width:44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30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771" o:spid="_x0000_s1210" type="#_x0000_t202" style="position:absolute;left:3816;top:1235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54EBF" w:rsidRPr="002B2B07" w:rsidRDefault="00671A84" w:rsidP="001A2184">
            <w:pPr>
              <w:numPr>
                <w:ilvl w:val="0"/>
                <w:numId w:val="1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the figure</w:t>
            </w:r>
            <w:r w:rsidR="00454EBF" w:rsidRPr="002B2B07">
              <w:rPr>
                <w:rFonts w:ascii="Candara" w:hAnsi="Candara"/>
              </w:rPr>
              <w:t xml:space="preserve">, x = _____.                       </w:t>
            </w:r>
          </w:p>
          <w:p w:rsidR="00454EBF" w:rsidRPr="002B2B07" w:rsidRDefault="00454EBF" w:rsidP="00454EBF">
            <w:pPr>
              <w:rPr>
                <w:rFonts w:ascii="Candara" w:hAnsi="Candara"/>
              </w:rPr>
            </w:pPr>
          </w:p>
          <w:p w:rsidR="00454EBF" w:rsidRPr="002B2B07" w:rsidRDefault="00454EBF" w:rsidP="00454EBF">
            <w:pPr>
              <w:rPr>
                <w:rFonts w:ascii="Candara" w:hAnsi="Candara"/>
              </w:rPr>
            </w:pPr>
          </w:p>
          <w:p w:rsidR="00454EBF" w:rsidRDefault="00454EBF" w:rsidP="00454EBF">
            <w:pPr>
              <w:rPr>
                <w:rFonts w:ascii="Candara" w:hAnsi="Candara"/>
              </w:rPr>
            </w:pPr>
          </w:p>
          <w:p w:rsidR="00244945" w:rsidRPr="002B2B07" w:rsidRDefault="00244945" w:rsidP="00454EBF">
            <w:pPr>
              <w:rPr>
                <w:rFonts w:ascii="Candara" w:hAnsi="Candara"/>
              </w:rPr>
            </w:pPr>
          </w:p>
          <w:p w:rsidR="00671A84" w:rsidRPr="002B2B07" w:rsidRDefault="00671A84" w:rsidP="004B5576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</w:t>
            </w:r>
            <w:r w:rsidR="00441C53">
              <w:rPr>
                <w:rFonts w:ascii="Candara" w:hAnsi="Candara"/>
              </w:rPr>
              <w:t xml:space="preserve"> </w:t>
            </w:r>
          </w:p>
          <w:p w:rsidR="00995736" w:rsidRDefault="00995736" w:rsidP="00455C90">
            <w:pPr>
              <w:numPr>
                <w:ilvl w:val="0"/>
                <w:numId w:val="3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The complement of an angle is five times as large as the angle.  </w:t>
            </w:r>
            <w:r w:rsidR="004B5576" w:rsidRPr="002B2B07">
              <w:rPr>
                <w:rFonts w:ascii="Candara" w:hAnsi="Candara"/>
              </w:rPr>
              <w:t xml:space="preserve">Find the </w:t>
            </w:r>
            <w:r w:rsidRPr="002B2B07">
              <w:rPr>
                <w:rFonts w:ascii="Candara" w:hAnsi="Candara"/>
              </w:rPr>
              <w:t xml:space="preserve">degree measure of the </w:t>
            </w:r>
            <w:r w:rsidR="004B5576" w:rsidRPr="002B2B07">
              <w:rPr>
                <w:rFonts w:ascii="Candara" w:hAnsi="Candara"/>
              </w:rPr>
              <w:t>two angles.</w:t>
            </w: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</w:p>
          <w:p w:rsidR="00244945" w:rsidRDefault="00244945" w:rsidP="00C734DC">
            <w:pPr>
              <w:rPr>
                <w:rFonts w:ascii="Candara" w:hAnsi="Candara"/>
                <w:b/>
              </w:rPr>
            </w:pPr>
          </w:p>
          <w:p w:rsidR="00244945" w:rsidRDefault="00244945" w:rsidP="00C734DC">
            <w:pPr>
              <w:rPr>
                <w:rFonts w:ascii="Candara" w:hAnsi="Candara"/>
                <w:b/>
              </w:rPr>
            </w:pP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20-24:  Given:</w:t>
            </w:r>
            <w:r w:rsidRPr="002B2B07">
              <w:rPr>
                <w:rFonts w:ascii="Candara" w:hAnsi="Candara"/>
                <w:b/>
              </w:rPr>
              <w:t xml:space="preserve">  p</w:t>
            </w:r>
            <w:r w:rsidR="00A35D97">
              <w:rPr>
                <w:rFonts w:ascii="Candara" w:hAnsi="Candara"/>
                <w:b/>
              </w:rPr>
              <w:t xml:space="preserve">:  Fido is smart; </w:t>
            </w:r>
            <w:r>
              <w:rPr>
                <w:rFonts w:ascii="Candara" w:hAnsi="Candara"/>
                <w:b/>
              </w:rPr>
              <w:t>q:  He can jump</w:t>
            </w:r>
            <w:r w:rsidRPr="002B2B07">
              <w:rPr>
                <w:rFonts w:ascii="Candara" w:hAnsi="Candara"/>
                <w:b/>
              </w:rPr>
              <w:t xml:space="preserve"> </w:t>
            </w: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Write </w:t>
            </w:r>
            <w:r>
              <w:rPr>
                <w:rFonts w:ascii="Candara" w:hAnsi="Candara"/>
                <w:b/>
              </w:rPr>
              <w:t xml:space="preserve">a </w:t>
            </w:r>
            <w:r w:rsidR="00A35D97">
              <w:rPr>
                <w:rFonts w:ascii="Candara" w:hAnsi="Candara"/>
                <w:b/>
              </w:rPr>
              <w:t>conditional statement</w:t>
            </w:r>
            <w:r>
              <w:rPr>
                <w:rFonts w:ascii="Candara" w:hAnsi="Candara"/>
                <w:b/>
              </w:rPr>
              <w:t xml:space="preserve"> for each symbolic</w:t>
            </w:r>
            <w:r w:rsidR="00A35D97">
              <w:rPr>
                <w:rFonts w:ascii="Candara" w:hAnsi="Candara"/>
                <w:b/>
              </w:rPr>
              <w:t xml:space="preserve"> statement.</w:t>
            </w:r>
            <w:r>
              <w:rPr>
                <w:rFonts w:ascii="Candara" w:hAnsi="Candara"/>
                <w:b/>
              </w:rPr>
              <w:t xml:space="preserve"> </w:t>
            </w:r>
          </w:p>
          <w:p w:rsidR="00C734DC" w:rsidRPr="002B2B07" w:rsidRDefault="00C734DC" w:rsidP="00C734DC">
            <w:pPr>
              <w:rPr>
                <w:rFonts w:ascii="Candara" w:hAnsi="Candara"/>
                <w:b/>
              </w:rPr>
            </w:pP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</w:rPr>
              <w:t xml:space="preserve">p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q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~ p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q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~ 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1C1652" w:rsidRPr="001C1652" w:rsidRDefault="006C33D3" w:rsidP="001C1652">
            <w:pPr>
              <w:spacing w:line="360" w:lineRule="auto"/>
              <w:rPr>
                <w:rFonts w:ascii="Candara" w:hAnsi="Candara"/>
                <w:b/>
              </w:rPr>
            </w:pPr>
            <w:r w:rsidRPr="001C1652">
              <w:rPr>
                <w:rFonts w:ascii="Candara" w:hAnsi="Candara"/>
                <w:b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179705</wp:posOffset>
                      </wp:positionV>
                      <wp:extent cx="2023745" cy="1168400"/>
                      <wp:effectExtent l="0" t="0" r="0" b="0"/>
                      <wp:wrapNone/>
                      <wp:docPr id="138" name="Group 6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3745" cy="1168400"/>
                                <a:chOff x="2028" y="5044"/>
                                <a:chExt cx="3187" cy="1840"/>
                              </a:xfrm>
                            </wpg:grpSpPr>
                            <wps:wsp>
                              <wps:cNvPr id="139" name="Line 6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9" y="5070"/>
                                  <a:ext cx="615" cy="1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6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71" y="5044"/>
                                  <a:ext cx="561" cy="1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6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8" y="5481"/>
                                  <a:ext cx="273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6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8" y="6201"/>
                                  <a:ext cx="277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Text Box 6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1" y="52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4" name="Text Box 6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1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5" name="Text Box 6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8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6" name="Text Box 6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9" y="58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7" name="Text Box 6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9" y="624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" name="Text Box 6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78" y="622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9" name="Text Box 6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38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0" name="Text Box 6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5" y="58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1</w:t>
                                    </w:r>
                                  </w:p>
                                  <w:p w:rsidR="001C1652" w:rsidRDefault="001C1652" w:rsidP="001C1652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1" name="Text Box 6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4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2" name="Text Box 61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6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3" name="Text Box 61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7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4" name="Text Box 61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1" y="59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5" name="Text Box 6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77" y="624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6" name="Text Box 61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6253"/>
                                  <a:ext cx="374" cy="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7" name="Text Box 6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0" y="594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3</w:t>
                                    </w:r>
                                  </w:p>
                                  <w:p w:rsidR="001C1652" w:rsidRDefault="001C1652" w:rsidP="001C1652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8" name="Text Box 6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9" y="5481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9" name="Text Box 61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18" y="6575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d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0" name="Text Box 6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3" y="6601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1" name="Text Box 61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1" y="60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2" name="Text Box 6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1" y="5344"/>
                                  <a:ext cx="374" cy="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58" o:spid="_x0000_s1211" style="position:absolute;margin-left:28.3pt;margin-top:14.15pt;width:159.35pt;height:92pt;z-index:251663360" coordorigin="2028,5044" coordsize="3187,1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">
                      <v:line id="Line 6159" o:spid="_x0000_s1212" style="position:absolute;visibility:visible;mso-wrap-style:square" from="2749,5070" to="336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vqsMAAADcAAAADwAAAGRycy9kb3ducmV2LnhtbERPS2vCQBC+F/oflil4aza1UGp0lVJQ&#10;chHxgecxOyax2dmY3WZjf71bKPQ2H99zZovBNKKnztWWFbwkKQjiwuqaSwWH/fL5HYTzyBoby6Tg&#10;Rg4W88eHGWbaBt5Sv/OliCHsMlRQed9mUrqiIoMusS1x5M62M+gj7EqpOwwx3DRynKZv0mDNsaHC&#10;lj4rKr5230ZBGn5W8iLzut/k62toT+E4vgalRk/DxxSEp8H/i//cuY7zXyf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Sr6rDAAAA3AAAAA8AAAAAAAAAAAAA&#10;AAAAoQIAAGRycy9kb3ducmV2LnhtbFBLBQYAAAAABAAEAPkAAACRAwAAAAA=&#10;">
                        <v:stroke startarrow="block" endarrow="block"/>
                      </v:line>
                      <v:line id="Line 6160" o:spid="_x0000_s1213" style="position:absolute;visibility:visible;mso-wrap-style:square" from="3871,5044" to="4432,6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51SsUAAADcAAAADwAAAGRycy9kb3ducmV2LnhtbESPQWvCQBCF7wX/wzKCt7pRpJToKkVQ&#10;cpFSW3oes9MkbXY2Ztds2l/fORR6m+G9ee+bzW50rRqoD41nA4t5Boq49LbhysDb6+H+EVSIyBZb&#10;z2TgmwLstpO7DebWJ36h4RwrJSEccjRQx9jlWoeyJodh7jti0T587zDK2lfa9pgk3LV6mWUP2mHD&#10;0lBjR/uayq/zzRnI0s9Rf+qiGZ6L0zV1l/S+vCZjZtPxaQ0q0hj/zX/XhRX8leDL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51SsUAAADcAAAADwAAAAAAAAAA&#10;AAAAAAChAgAAZHJzL2Rvd25yZXYueG1sUEsFBgAAAAAEAAQA+QAAAJMDAAAAAA==&#10;">
                        <v:stroke startarrow="block" endarrow="block"/>
                      </v:line>
                      <v:line id="Line 6161" o:spid="_x0000_s1214" style="position:absolute;visibility:visible;mso-wrap-style:square" from="2028,5481" to="4764,5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LQ0cIAAADcAAAADwAAAGRycy9kb3ducmV2LnhtbERPTWvCQBC9C/0PyxS86UYpItFVpNCS&#10;SxFt6XnMjkk0Oxuz22z017tCwds83ucs172pRUetqywrmIwTEMS51RUXCn6+P0ZzEM4ja6wtk4Ir&#10;OVivXgZLTLUNvKNu7wsRQ9ilqKD0vkmldHlJBt3YNsSRO9rWoI+wLaRuMcRwU8tpksykwYpjQ4kN&#10;vZeUn/d/RkESbp/yJLOq22Zfl9Acwu/0EpQavvabBQhPvX+K/92ZjvPfJv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LQ0cIAAADcAAAADwAAAAAAAAAAAAAA&#10;AAChAgAAZHJzL2Rvd25yZXYueG1sUEsFBgAAAAAEAAQA+QAAAJADAAAAAA==&#10;">
                        <v:stroke startarrow="block" endarrow="block"/>
                      </v:line>
                      <v:line id="Line 6162" o:spid="_x0000_s1215" style="position:absolute;visibility:visible;mso-wrap-style:square" from="2028,6201" to="4807,6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BOpsIAAADcAAAADwAAAGRycy9kb3ducmV2LnhtbERPTWvCQBC9C/0PyxR6azYNUkrqKiJU&#10;cpFSFc9jdpqkzc7G7JqN/vpuQfA2j/c5s8VoWjFQ7xrLCl6SFARxaXXDlYL97uP5DYTzyBpby6Tg&#10;Qg4W84fJDHNtA3/RsPWViCHsclRQe9/lUrqyJoMusR1x5L5tb9BH2FdS9xhiuGlllqav0mDDsaHG&#10;jlY1lb/bs1GQhuta/siiGT6LzSl0x3DITkGpp8dx+Q7C0+jv4pu70HH+NIP/Z+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BOpsIAAADcAAAADwAAAAAAAAAAAAAA&#10;AAChAgAAZHJzL2Rvd25yZXYueG1sUEsFBgAAAAAEAAQA+QAAAJADAAAAAA==&#10;">
                        <v:stroke startarrow="block" endarrow="block"/>
                      </v:line>
                      <v:shape id="Text Box 6163" o:spid="_x0000_s1216" type="#_x0000_t202" style="position:absolute;left:2661;top:52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164" o:spid="_x0000_s1217" type="#_x0000_t202" style="position:absolute;left:4031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6165" o:spid="_x0000_s1218" type="#_x0000_t202" style="position:absolute;left:4138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6166" o:spid="_x0000_s1219" type="#_x0000_t202" style="position:absolute;left:4299;top:58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6167" o:spid="_x0000_s1220" type="#_x0000_t202" style="position:absolute;left:4439;top:624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6168" o:spid="_x0000_s1221" type="#_x0000_t202" style="position:absolute;left:3978;top:622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6169" o:spid="_x0000_s1222" type="#_x0000_t202" style="position:absolute;left:3738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5Bss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kGy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6170" o:spid="_x0000_s1223" type="#_x0000_t202" style="position:absolute;left:3965;top:58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1</w:t>
                              </w:r>
                            </w:p>
                            <w:p w:rsidR="001C1652" w:rsidRDefault="001C1652" w:rsidP="001C1652"/>
                          </w:txbxContent>
                        </v:textbox>
                      </v:shape>
                      <v:shape id="Text Box 6171" o:spid="_x0000_s1224" type="#_x0000_t202" style="position:absolute;left:3764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6172" o:spid="_x0000_s1225" type="#_x0000_t202" style="position:absolute;left:3016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6173" o:spid="_x0000_s1226" type="#_x0000_t202" style="position:absolute;left:3097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/ghc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/gh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6174" o:spid="_x0000_s1227" type="#_x0000_t202" style="position:absolute;left:3281;top:59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75" o:spid="_x0000_s1228" type="#_x0000_t202" style="position:absolute;left:3377;top:624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6176" o:spid="_x0000_s1229" type="#_x0000_t202" style="position:absolute;left:2963;top:6253;width:37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6177" o:spid="_x0000_s1230" type="#_x0000_t202" style="position:absolute;left:2910;top:594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3</w:t>
                              </w:r>
                            </w:p>
                            <w:p w:rsidR="001C1652" w:rsidRDefault="001C1652" w:rsidP="001C1652"/>
                          </w:txbxContent>
                        </v:textbox>
                      </v:shape>
                      <v:shape id="Text Box 6178" o:spid="_x0000_s1231" type="#_x0000_t202" style="position:absolute;left:2749;top:5481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ty9M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3L0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179" o:spid="_x0000_s1232" type="#_x0000_t202" style="position:absolute;left:4418;top:6575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fXb8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9dv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0" o:spid="_x0000_s1233" type="#_x0000_t202" style="position:absolute;left:3343;top:6601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1" o:spid="_x0000_s1234" type="#_x0000_t202" style="position:absolute;left:4841;top:60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R1M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g/H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RHU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2" o:spid="_x0000_s1235" type="#_x0000_t202" style="position:absolute;left:4761;top:5344;width:37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Po8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g/n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+j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>
              <w:rPr>
                <w:rFonts w:ascii="Candara" w:hAnsi="Candara"/>
                <w:b/>
              </w:rPr>
              <w:t>40</w:t>
            </w:r>
            <w:r w:rsidR="001C1652" w:rsidRPr="001C1652">
              <w:rPr>
                <w:rFonts w:ascii="Candara" w:hAnsi="Candara"/>
                <w:b/>
              </w:rPr>
              <w:t>-4</w:t>
            </w:r>
            <w:r w:rsidR="001C1652">
              <w:rPr>
                <w:rFonts w:ascii="Candara" w:hAnsi="Candara"/>
                <w:b/>
              </w:rPr>
              <w:t>4</w:t>
            </w:r>
            <w:r w:rsidR="001C1652" w:rsidRPr="001C1652">
              <w:rPr>
                <w:rFonts w:ascii="Candara" w:hAnsi="Candara"/>
                <w:b/>
              </w:rPr>
              <w:t>:  Use the diagram to answer each.</w:t>
            </w: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numPr>
                <w:ilvl w:val="0"/>
                <w:numId w:val="20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= 7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which angle</w:t>
            </w:r>
            <w:r>
              <w:rPr>
                <w:rFonts w:ascii="Candara" w:hAnsi="Candara"/>
              </w:rPr>
              <w:t>(s)</w:t>
            </w:r>
            <w:r w:rsidRPr="002B2B07">
              <w:rPr>
                <w:rFonts w:ascii="Candara" w:hAnsi="Candara"/>
              </w:rPr>
              <w:t xml:space="preserve"> must measure 10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 xml:space="preserve"> </w:t>
            </w:r>
          </w:p>
          <w:p w:rsidR="001C1652" w:rsidRDefault="001C1652" w:rsidP="001C1652">
            <w:pPr>
              <w:spacing w:line="480" w:lineRule="auto"/>
              <w:ind w:left="504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for</w:t>
            </w:r>
            <w:proofErr w:type="gramEnd"/>
            <w:r w:rsidRPr="002B2B07">
              <w:rPr>
                <w:rFonts w:ascii="Candara" w:hAnsi="Candara"/>
              </w:rPr>
              <w:t xml:space="preserve"> line a to be parallel to line b? ___</w:t>
            </w:r>
            <w:r w:rsidR="00943CF9">
              <w:rPr>
                <w:rFonts w:ascii="Candara" w:hAnsi="Candara"/>
              </w:rPr>
              <w:t>_________</w:t>
            </w:r>
            <w:r w:rsidRPr="002B2B07">
              <w:rPr>
                <w:rFonts w:ascii="Candara" w:hAnsi="Candara"/>
              </w:rPr>
              <w:t>______</w:t>
            </w:r>
          </w:p>
          <w:p w:rsidR="001C1652" w:rsidRDefault="001C1652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8 and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4 are called ______</w:t>
            </w:r>
            <w:r>
              <w:rPr>
                <w:rFonts w:ascii="Candara" w:hAnsi="Candara"/>
              </w:rPr>
              <w:t>____</w:t>
            </w:r>
            <w:r w:rsidR="00943CF9">
              <w:rPr>
                <w:rFonts w:ascii="Candara" w:hAnsi="Candara"/>
              </w:rPr>
              <w:t>__</w:t>
            </w:r>
            <w:r>
              <w:rPr>
                <w:rFonts w:ascii="Candara" w:hAnsi="Candara"/>
              </w:rPr>
              <w:t>___</w:t>
            </w:r>
            <w:r w:rsidRPr="002B2B07">
              <w:rPr>
                <w:rFonts w:ascii="Candara" w:hAnsi="Candara"/>
              </w:rPr>
              <w:t>_______ angles.</w:t>
            </w:r>
          </w:p>
          <w:p w:rsidR="001C1652" w:rsidRDefault="001C1652" w:rsidP="00943CF9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a || b and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9 = 5</w:t>
            </w:r>
            <w:r>
              <w:rPr>
                <w:rFonts w:ascii="Candara" w:hAnsi="Candara"/>
              </w:rPr>
              <w:t>2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then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4 = ______.</w:t>
            </w:r>
          </w:p>
          <w:p w:rsidR="001C1652" w:rsidRPr="002B2B07" w:rsidRDefault="001C1652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c || d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6 = 3x + 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</w:rPr>
              <w:t xml:space="preserve"> and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1 = 7x + </w:t>
            </w:r>
            <w:r>
              <w:rPr>
                <w:rFonts w:ascii="Candara" w:hAnsi="Candara"/>
              </w:rPr>
              <w:t>3</w:t>
            </w:r>
            <w:r w:rsidRPr="002B2B07">
              <w:rPr>
                <w:rFonts w:ascii="Candara" w:hAnsi="Candara"/>
              </w:rPr>
              <w:t xml:space="preserve">, </w:t>
            </w:r>
            <w:r>
              <w:rPr>
                <w:rFonts w:ascii="Candara" w:hAnsi="Candara"/>
              </w:rPr>
              <w:t xml:space="preserve"> then x = _____</w:t>
            </w:r>
          </w:p>
          <w:p w:rsidR="00C734DC" w:rsidRDefault="00C734DC" w:rsidP="00441C53">
            <w:pPr>
              <w:rPr>
                <w:rFonts w:ascii="Candara" w:hAnsi="Candara"/>
              </w:rPr>
            </w:pPr>
          </w:p>
          <w:p w:rsidR="00943CF9" w:rsidRDefault="00943CF9" w:rsidP="00441C53">
            <w:pPr>
              <w:rPr>
                <w:rFonts w:ascii="Candara" w:hAnsi="Candara"/>
              </w:rPr>
            </w:pPr>
          </w:p>
          <w:p w:rsidR="00943CF9" w:rsidRDefault="00943CF9" w:rsidP="00441C53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numPr>
                <w:ilvl w:val="0"/>
                <w:numId w:val="20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3 = 80</w:t>
            </w:r>
            <w:r w:rsidR="00943CF9"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then m</w:t>
            </w:r>
            <w:r w:rsidRPr="002B2B07">
              <w:rPr>
                <w:rFonts w:ascii="Candara" w:hAnsi="Candara"/>
              </w:rPr>
              <w:sym w:font="Symbol" w:char="F0D0"/>
            </w:r>
            <w:r>
              <w:rPr>
                <w:rFonts w:ascii="Candara" w:hAnsi="Candara"/>
              </w:rPr>
              <w:t>1 = _______.</w:t>
            </w:r>
          </w:p>
          <w:p w:rsidR="00C734DC" w:rsidRDefault="00C734DC" w:rsidP="00441C53">
            <w:pPr>
              <w:rPr>
                <w:rFonts w:ascii="Candara" w:hAnsi="Candara"/>
              </w:rPr>
            </w:pPr>
          </w:p>
          <w:p w:rsidR="00671A84" w:rsidRPr="002B2B07" w:rsidRDefault="00671A84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Given</w:t>
            </w:r>
            <w:proofErr w:type="gramStart"/>
            <w:r w:rsidRPr="002B2B07">
              <w:rPr>
                <w:rFonts w:ascii="Candara" w:hAnsi="Candara"/>
              </w:rPr>
              <w:t xml:space="preserve">: </w:t>
            </w:r>
            <w:proofErr w:type="gramEnd"/>
            <w:r w:rsidR="00455C90" w:rsidRPr="00455C90">
              <w:rPr>
                <w:rFonts w:ascii="Candara" w:hAnsi="Candara"/>
                <w:position w:val="-24"/>
              </w:rPr>
              <w:object w:dxaOrig="920" w:dyaOrig="600">
                <v:shape id="_x0000_i1163" type="#_x0000_t75" style="width:46pt;height:30pt" o:ole="">
                  <v:imagedata r:id="rId33" o:title=""/>
                </v:shape>
                <o:OLEObject Type="Embed" ProgID="Equation.DSMT4" ShapeID="_x0000_i1163" DrawAspect="Content" ObjectID="_1482669575" r:id="rId34"/>
              </w:object>
            </w:r>
            <w:r w:rsidRPr="002B2B07">
              <w:rPr>
                <w:rFonts w:ascii="Candara" w:hAnsi="Candara"/>
              </w:rPr>
              <w:t xml:space="preserve">.  </w:t>
            </w:r>
            <w:r w:rsidR="00455C90">
              <w:rPr>
                <w:rFonts w:ascii="Candara" w:hAnsi="Candara"/>
              </w:rPr>
              <w:t xml:space="preserve">  </w:t>
            </w:r>
            <w:r w:rsidRPr="002B2B07">
              <w:rPr>
                <w:rFonts w:ascii="Candara" w:hAnsi="Candara"/>
              </w:rPr>
              <w:t>Write an equation that is</w:t>
            </w:r>
            <w:r w:rsidR="00B8650A">
              <w:rPr>
                <w:rFonts w:ascii="Candara" w:hAnsi="Candara"/>
              </w:rPr>
              <w:t>:</w:t>
            </w:r>
          </w:p>
          <w:p w:rsidR="00671A84" w:rsidRPr="002B2B07" w:rsidRDefault="00962587" w:rsidP="00DB0159">
            <w:pPr>
              <w:numPr>
                <w:ilvl w:val="0"/>
                <w:numId w:val="2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P</w:t>
            </w:r>
            <w:r w:rsidR="00671A84" w:rsidRPr="002B2B07">
              <w:rPr>
                <w:rFonts w:ascii="Candara" w:hAnsi="Candara"/>
              </w:rPr>
              <w:t>arallel</w:t>
            </w:r>
            <w:r>
              <w:rPr>
                <w:rFonts w:ascii="Candara" w:hAnsi="Candara"/>
              </w:rPr>
              <w:t xml:space="preserve"> to it:</w:t>
            </w:r>
            <w:r w:rsidR="00671A84" w:rsidRPr="002B2B07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 xml:space="preserve"> </w:t>
            </w:r>
            <w:r w:rsidR="00671A84" w:rsidRPr="002B2B07">
              <w:rPr>
                <w:rFonts w:ascii="Candara" w:hAnsi="Candara"/>
              </w:rPr>
              <w:t>_______</w:t>
            </w:r>
            <w:r>
              <w:rPr>
                <w:rFonts w:ascii="Candara" w:hAnsi="Candara"/>
              </w:rPr>
              <w:t>_</w:t>
            </w:r>
            <w:r w:rsidR="00671A84" w:rsidRPr="002B2B07">
              <w:rPr>
                <w:rFonts w:ascii="Candara" w:hAnsi="Candara"/>
              </w:rPr>
              <w:t>_____________________</w:t>
            </w:r>
          </w:p>
          <w:p w:rsidR="00671A84" w:rsidRPr="002B2B07" w:rsidRDefault="00962587" w:rsidP="00DB0159">
            <w:pPr>
              <w:numPr>
                <w:ilvl w:val="0"/>
                <w:numId w:val="2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P</w:t>
            </w:r>
            <w:r w:rsidR="00671A84" w:rsidRPr="002B2B07">
              <w:rPr>
                <w:rFonts w:ascii="Candara" w:hAnsi="Candara"/>
              </w:rPr>
              <w:t>erpendicular</w:t>
            </w:r>
            <w:r>
              <w:rPr>
                <w:rFonts w:ascii="Candara" w:hAnsi="Candara"/>
              </w:rPr>
              <w:t xml:space="preserve"> to it:  </w:t>
            </w:r>
            <w:r w:rsidR="00671A84" w:rsidRPr="002B2B07">
              <w:rPr>
                <w:rFonts w:ascii="Candara" w:hAnsi="Candara"/>
              </w:rPr>
              <w:t>________________________</w:t>
            </w:r>
          </w:p>
          <w:p w:rsidR="00441C53" w:rsidRPr="00441C53" w:rsidRDefault="00A55821" w:rsidP="001C1652">
            <w:pPr>
              <w:numPr>
                <w:ilvl w:val="0"/>
                <w:numId w:val="20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</w:rPr>
              <w:t>Given: 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= 42</w:t>
            </w:r>
            <w:r w:rsidRPr="002B2B07">
              <w:rPr>
                <w:rFonts w:ascii="Candara" w:hAnsi="Candara"/>
              </w:rPr>
              <w:sym w:font="Symbol" w:char="F0B0"/>
            </w:r>
            <w:r w:rsidRPr="002B2B07">
              <w:rPr>
                <w:rFonts w:ascii="Candara" w:hAnsi="Candara"/>
              </w:rPr>
              <w:t xml:space="preserve">, find </w:t>
            </w:r>
            <w:r w:rsidR="00441C53">
              <w:rPr>
                <w:rFonts w:ascii="Candara" w:hAnsi="Candara"/>
              </w:rPr>
              <w:t>the following:</w:t>
            </w:r>
          </w:p>
          <w:p w:rsidR="00441C53" w:rsidRDefault="006C33D3" w:rsidP="00441C53">
            <w:pPr>
              <w:pStyle w:val="ListParagraph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3904" behindDoc="1" locked="0" layoutInCell="1" allowOverlap="1">
                      <wp:simplePos x="0" y="0"/>
                      <wp:positionH relativeFrom="column">
                        <wp:posOffset>2119630</wp:posOffset>
                      </wp:positionH>
                      <wp:positionV relativeFrom="paragraph">
                        <wp:posOffset>34925</wp:posOffset>
                      </wp:positionV>
                      <wp:extent cx="1033145" cy="969645"/>
                      <wp:effectExtent l="0" t="0" r="0" b="0"/>
                      <wp:wrapTight wrapText="bothSides">
                        <wp:wrapPolygon edited="0">
                          <wp:start x="9997" y="0"/>
                          <wp:lineTo x="-199" y="10807"/>
                          <wp:lineTo x="3797" y="13042"/>
                          <wp:lineTo x="3797" y="21600"/>
                          <wp:lineTo x="17007" y="21600"/>
                          <wp:lineTo x="17007" y="13042"/>
                          <wp:lineTo x="20405" y="12024"/>
                          <wp:lineTo x="21600" y="11005"/>
                          <wp:lineTo x="10807" y="0"/>
                          <wp:lineTo x="9997" y="0"/>
                        </wp:wrapPolygon>
                      </wp:wrapTight>
                      <wp:docPr id="127" name="Group 3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3145" cy="969645"/>
                                <a:chOff x="10269" y="7053"/>
                                <a:chExt cx="1627" cy="1584"/>
                              </a:xfrm>
                            </wpg:grpSpPr>
                            <wpg:grpSp>
                              <wpg:cNvPr id="128" name="Group 38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269" y="7053"/>
                                  <a:ext cx="1627" cy="1584"/>
                                  <a:chOff x="9801" y="10804"/>
                                  <a:chExt cx="1627" cy="1584"/>
                                </a:xfrm>
                              </wpg:grpSpPr>
                              <wps:wsp>
                                <wps:cNvPr id="129" name="Rectangle 38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13" y="11279"/>
                                    <a:ext cx="938" cy="11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" name="Freeform 39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801" y="10804"/>
                                    <a:ext cx="1627" cy="827"/>
                                  </a:xfrm>
                                  <a:custGeom>
                                    <a:avLst/>
                                    <a:gdLst>
                                      <a:gd name="T0" fmla="*/ 0 w 1500"/>
                                      <a:gd name="T1" fmla="*/ 720 h 752"/>
                                      <a:gd name="T2" fmla="*/ 720 w 1500"/>
                                      <a:gd name="T3" fmla="*/ 0 h 752"/>
                                      <a:gd name="T4" fmla="*/ 1500 w 1500"/>
                                      <a:gd name="T5" fmla="*/ 752 h 7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00" h="752">
                                        <a:moveTo>
                                          <a:pt x="0" y="720"/>
                                        </a:moveTo>
                                        <a:lnTo>
                                          <a:pt x="720" y="0"/>
                                        </a:lnTo>
                                        <a:lnTo>
                                          <a:pt x="1500" y="75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" name="Freeform 39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270" y="11719"/>
                                    <a:ext cx="624" cy="669"/>
                                  </a:xfrm>
                                  <a:custGeom>
                                    <a:avLst/>
                                    <a:gdLst>
                                      <a:gd name="T0" fmla="*/ 0 w 576"/>
                                      <a:gd name="T1" fmla="*/ 608 h 608"/>
                                      <a:gd name="T2" fmla="*/ 308 w 576"/>
                                      <a:gd name="T3" fmla="*/ 0 h 608"/>
                                      <a:gd name="T4" fmla="*/ 576 w 576"/>
                                      <a:gd name="T5" fmla="*/ 608 h 60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76" h="608">
                                        <a:moveTo>
                                          <a:pt x="0" y="608"/>
                                        </a:moveTo>
                                        <a:cubicBezTo>
                                          <a:pt x="51" y="507"/>
                                          <a:pt x="212" y="0"/>
                                          <a:pt x="308" y="0"/>
                                        </a:cubicBezTo>
                                        <a:cubicBezTo>
                                          <a:pt x="404" y="0"/>
                                          <a:pt x="520" y="481"/>
                                          <a:pt x="576" y="60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39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57" y="11438"/>
                                    <a:ext cx="304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390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051" y="11438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</w:rPr>
                                        <w:t xml:space="preserve"> </w:t>
                                      </w: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4" name="Text Box 39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90" y="11061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5" name="Text Box 39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78" y="11061"/>
                                    <a:ext cx="304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6" name="Text Box 39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86" y="10862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t xml:space="preserve"> </w:t>
                                      </w: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7" name="Freeform 39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80" y="7520"/>
                                  <a:ext cx="260" cy="280"/>
                                </a:xfrm>
                                <a:custGeom>
                                  <a:avLst/>
                                  <a:gdLst>
                                    <a:gd name="T0" fmla="*/ 0 w 260"/>
                                    <a:gd name="T1" fmla="*/ 280 h 280"/>
                                    <a:gd name="T2" fmla="*/ 260 w 260"/>
                                    <a:gd name="T3" fmla="*/ 280 h 280"/>
                                    <a:gd name="T4" fmla="*/ 260 w 260"/>
                                    <a:gd name="T5" fmla="*/ 0 h 2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60" h="280">
                                      <a:moveTo>
                                        <a:pt x="0" y="280"/>
                                      </a:moveTo>
                                      <a:lnTo>
                                        <a:pt x="260" y="280"/>
                                      </a:lnTo>
                                      <a:lnTo>
                                        <a:pt x="2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97" o:spid="_x0000_s1236" style="position:absolute;left:0;text-align:left;margin-left:166.9pt;margin-top:2.75pt;width:81.35pt;height:76.35pt;z-index:-251672576" coordorigin="10269,7053" coordsize="1627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">
                      <v:group id="Group 3898" o:spid="_x0000_s1237" style="position:absolute;left:10269;top:7053;width:1627;height:1584" coordorigin="9801,10804" coordsize="1627,1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<v:rect id="Rectangle 3899" o:spid="_x0000_s1238" style="position:absolute;left:10113;top:11279;width:938;height:1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Kb8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2Z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CKb8MAAADcAAAADwAAAAAAAAAAAAAAAACYAgAAZHJzL2Rv&#10;d25yZXYueG1sUEsFBgAAAAAEAAQA9QAAAIgDAAAAAA==&#10;"/>
                        <v:shape id="Freeform 3900" o:spid="_x0000_s1239" style="position:absolute;left:9801;top:10804;width:1627;height:827;visibility:visible;mso-wrap-style:square;v-text-anchor:top" coordsize="1500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Qp8YA&#10;AADcAAAADwAAAGRycy9kb3ducmV2LnhtbESPzWrDQAyE74G+w6JCb8k6bQmJk00oLYb0VOL8kKPw&#10;KrapV2u8a8d9++pQ6E1iRjOfNrvRNWqgLtSeDcxnCSjiwtuaSwOnYzZdggoR2WLjmQz8UIDd9mGy&#10;wdT6Ox9oyGOpJIRDigaqGNtU61BU5DDMfEss2s13DqOsXalth3cJd41+TpKFdlizNFTY0ntFxXfe&#10;OwOrjybh2+vqi/vPa7/Xp+x8KebGPD2Ob2tQkcb4b/673lvBfxF8eUYm0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6Qp8YAAADcAAAADwAAAAAAAAAAAAAAAACYAgAAZHJz&#10;L2Rvd25yZXYueG1sUEsFBgAAAAAEAAQA9QAAAIsDAAAAAA==&#10;" path="m,720l720,r780,752e" filled="f">
                          <v:path arrowok="t" o:connecttype="custom" o:connectlocs="0,792;781,0;1627,827" o:connectangles="0,0,0"/>
                        </v:shape>
                        <v:shape id="Freeform 3901" o:spid="_x0000_s1240" style="position:absolute;left:10270;top:11719;width:624;height:669;visibility:visible;mso-wrap-style:square;v-text-anchor:top" coordsize="576,6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ihfsAA&#10;AADcAAAADwAAAGRycy9kb3ducmV2LnhtbERP22oCMRB9F/oPYYS+aVYFKVujFIsgRYTa/YBhM7sb&#10;upnEJOr690Yo9G0O5zqrzWB7caUQjWMFs2kBgrh22nCroPrZTd5AxISssXdMCu4UYbN+Ga2w1O7G&#10;33Q9pVbkEI4lKuhS8qWUse7IYpw6T5y5xgWLKcPQSh3wlsNtL+dFsZQWDeeGDj1tO6p/TxeroLXO&#10;n8+LgzdGuy86hqZqPqVSr+Ph4x1EoiH9i//ce53nL2bwfCZf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OihfsAAAADcAAAADwAAAAAAAAAAAAAAAACYAgAAZHJzL2Rvd25y&#10;ZXYueG1sUEsFBgAAAAAEAAQA9QAAAIUDAAAAAA==&#10;" path="m,608c51,507,212,,308,v96,,212,481,268,608e" filled="f">
                          <v:path arrowok="t" o:connecttype="custom" o:connectlocs="0,669;334,0;624,669" o:connectangles="0,0,0"/>
                        </v:shape>
                        <v:shape id="Text Box 3902" o:spid="_x0000_s1241" type="#_x0000_t202" style="position:absolute;left:9957;top:11438;width:304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903" o:spid="_x0000_s1242" type="#_x0000_t202" style="position:absolute;left:11051;top:11438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</w:t>
                                </w: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904" o:spid="_x0000_s1243" type="#_x0000_t202" style="position:absolute;left:10290;top:11061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905" o:spid="_x0000_s1244" type="#_x0000_t202" style="position:absolute;left:10778;top:11061;width:304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906" o:spid="_x0000_s1245" type="#_x0000_t202" style="position:absolute;left:10486;top:10862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t xml:space="preserve"> </w:t>
                                </w: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shape id="Freeform 3907" o:spid="_x0000_s1246" style="position:absolute;left:10580;top:7520;width:260;height:280;visibility:visible;mso-wrap-style:square;v-text-anchor:top" coordsize="260,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HHnsMA&#10;AADcAAAADwAAAGRycy9kb3ducmV2LnhtbERP30vDMBB+F/Y/hBP2Mlyq4pTadMjcRPe2rfp8NGdT&#10;1lxKkm3tf28Ewbf7+H5esRxsJ87kQ+tYwe08A0FcO91yo6A6bG6eQISIrLFzTApGCrAsJ1cF5tpd&#10;eEfnfWxECuGQowITY59LGWpDFsPc9cSJ+3beYkzQN1J7vKRw28m7LFtIiy2nBoM9rQzVx/3JKlh7&#10;3Y4fr+bh8DUu3marbTX7jJVS0+vh5RlEpCH+i//c7zrNv3+E32fSB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HHnsMAAADcAAAADwAAAAAAAAAAAAAAAACYAgAAZHJzL2Rv&#10;d25yZXYueG1sUEsFBgAAAAAEAAQA9QAAAIgDAAAAAA==&#10;" path="m,280r260,l260,e" filled="f">
                        <v:path arrowok="t" o:connecttype="custom" o:connectlocs="0,280;260,280;260,0" o:connectangles="0,0,0"/>
                      </v:shape>
                      <w10:wrap type="tight"/>
                    </v:group>
                  </w:pict>
                </mc:Fallback>
              </mc:AlternateConten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m</w:t>
            </w:r>
            <w:proofErr w:type="gramEnd"/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2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m</w:t>
            </w:r>
            <w:proofErr w:type="gramEnd"/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3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  <w:b/>
              </w:rPr>
            </w:pPr>
            <w:proofErr w:type="gramStart"/>
            <w:r w:rsidRPr="002B2B07">
              <w:rPr>
                <w:rFonts w:ascii="Candara" w:hAnsi="Candara"/>
              </w:rPr>
              <w:t>m</w:t>
            </w:r>
            <w:proofErr w:type="gramEnd"/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4</w:t>
            </w:r>
            <w:r w:rsidR="00441C53">
              <w:rPr>
                <w:rFonts w:ascii="Candara" w:hAnsi="Candara"/>
              </w:rPr>
              <w:t xml:space="preserve"> = ________.</w:t>
            </w:r>
            <w:r w:rsidRPr="002B2B07">
              <w:rPr>
                <w:rFonts w:ascii="Candara" w:hAnsi="Candara"/>
              </w:rPr>
              <w:t xml:space="preserve"> </w:t>
            </w:r>
          </w:p>
          <w:p w:rsidR="00890F3E" w:rsidRDefault="00A55821" w:rsidP="00B8650A">
            <w:pPr>
              <w:spacing w:line="480" w:lineRule="auto"/>
              <w:ind w:left="504"/>
              <w:rPr>
                <w:rFonts w:ascii="Candara" w:hAnsi="Candara"/>
              </w:rPr>
            </w:pPr>
            <w:proofErr w:type="gramStart"/>
            <w:r w:rsidRPr="002B2B07">
              <w:rPr>
                <w:rFonts w:ascii="Candara" w:hAnsi="Candara"/>
              </w:rPr>
              <w:t>m</w:t>
            </w:r>
            <w:proofErr w:type="gramEnd"/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5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5A0BB7" w:rsidRPr="002B2B07" w:rsidRDefault="006C33D3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757045</wp:posOffset>
                      </wp:positionH>
                      <wp:positionV relativeFrom="paragraph">
                        <wp:posOffset>55880</wp:posOffset>
                      </wp:positionV>
                      <wp:extent cx="1551305" cy="779780"/>
                      <wp:effectExtent l="0" t="0" r="0" b="0"/>
                      <wp:wrapNone/>
                      <wp:docPr id="116" name="Group 6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1305" cy="779780"/>
                                <a:chOff x="3728" y="3886"/>
                                <a:chExt cx="2443" cy="1228"/>
                              </a:xfrm>
                            </wpg:grpSpPr>
                            <wps:wsp>
                              <wps:cNvPr id="117" name="Text Box 6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73" y="4878"/>
                                  <a:ext cx="456" cy="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8" name="Line 62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8" y="5098"/>
                                  <a:ext cx="2443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Rectangle 6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34" y="4034"/>
                                  <a:ext cx="232" cy="10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Rectangle 6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4034"/>
                                  <a:ext cx="233" cy="10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Line 62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62" y="4055"/>
                                  <a:ext cx="1627" cy="1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6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2" y="4034"/>
                                  <a:ext cx="1594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Freeform 62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62" y="3886"/>
                                  <a:ext cx="1659" cy="151"/>
                                </a:xfrm>
                                <a:custGeom>
                                  <a:avLst/>
                                  <a:gdLst>
                                    <a:gd name="T0" fmla="*/ 0 w 660"/>
                                    <a:gd name="T1" fmla="*/ 140 h 140"/>
                                    <a:gd name="T2" fmla="*/ 360 w 660"/>
                                    <a:gd name="T3" fmla="*/ 0 h 140"/>
                                    <a:gd name="T4" fmla="*/ 660 w 660"/>
                                    <a:gd name="T5" fmla="*/ 140 h 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60" h="140">
                                      <a:moveTo>
                                        <a:pt x="0" y="140"/>
                                      </a:moveTo>
                                      <a:cubicBezTo>
                                        <a:pt x="60" y="117"/>
                                        <a:pt x="250" y="0"/>
                                        <a:pt x="360" y="0"/>
                                      </a:cubicBezTo>
                                      <a:cubicBezTo>
                                        <a:pt x="470" y="0"/>
                                        <a:pt x="598" y="111"/>
                                        <a:pt x="660" y="1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6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22" y="4870"/>
                                  <a:ext cx="456" cy="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5" name="Text Box 6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7" y="4673"/>
                                  <a:ext cx="781" cy="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80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6" name="Text Box 6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3" y="4755"/>
                                  <a:ext cx="651" cy="2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 40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51" o:spid="_x0000_s1247" style="position:absolute;margin-left:138.35pt;margin-top:4.4pt;width:122.15pt;height:61.4pt;z-index:251668480" coordorigin="3728,3886" coordsize="2443,1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">
                      <v:shape id="Text Box 6252" o:spid="_x0000_s1248" type="#_x0000_t202" style="position:absolute;left:5273;top:4878;width:456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line id="Line 6253" o:spid="_x0000_s1249" style="position:absolute;flip:y;visibility:visible;mso-wrap-style:square" from="3728,5098" to="6171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    <v:rect id="Rectangle 6254" o:spid="_x0000_s1250" style="position:absolute;left:3934;top:4034;width:232;height:1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  <v:rect id="Rectangle 6255" o:spid="_x0000_s1251" style="position:absolute;left:5789;top:4034;width:233;height:1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    <v:line id="Line 6256" o:spid="_x0000_s1252" style="position:absolute;flip:x;visibility:visible;mso-wrap-style:square" from="4162,4055" to="5789,5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line id="Line 6257" o:spid="_x0000_s1253" style="position:absolute;visibility:visible;mso-wrap-style:square" from="4162,4034" to="5756,5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  <v:shape id="Freeform 6258" o:spid="_x0000_s1254" style="position:absolute;left:4162;top:3886;width:1659;height:151;visibility:visible;mso-wrap-style:square;v-text-anchor:top" coordsize="66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kdc8EA&#10;AADcAAAADwAAAGRycy9kb3ducmV2LnhtbERPzUrDQBC+C77DMoI3uzFCKbHbIhGptKe2eYAhO2aj&#10;2dmQnTbJ27sFwdt8fL+z3k6+U1caYhvYwPMiA0VcB9tyY6A6fzytQEVBttgFJgMzRdhu7u/WWNgw&#10;8pGuJ2lUCuFYoAEn0hdax9qRx7gIPXHivsLgURIcGm0HHFO473SeZUvtseXU4LCn0lH9c7p4A/KO&#10;uTvvs8McZDd2eTVX32VpzOPD9PYKSmiSf/Gf+9Om+fkL3J5JF+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3ZHXPBAAAA3AAAAA8AAAAAAAAAAAAAAAAAmAIAAGRycy9kb3du&#10;cmV2LnhtbFBLBQYAAAAABAAEAPUAAACGAwAAAAA=&#10;" path="m,140c60,117,250,,360,,470,,598,111,660,140e" filled="f">
                        <v:path arrowok="t" o:connecttype="custom" o:connectlocs="0,151;905,0;1659,151" o:connectangles="0,0,0"/>
                      </v:shape>
                      <v:shape id="Text Box 6259" o:spid="_x0000_s1255" type="#_x0000_t202" style="position:absolute;left:4422;top:4870;width:456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60" o:spid="_x0000_s1256" type="#_x0000_t202" style="position:absolute;left:4757;top:4673;width:781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80</w:t>
                              </w: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6261" o:spid="_x0000_s1257" type="#_x0000_t202" style="position:absolute;left:5423;top:4755;width:651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 40</w:t>
                              </w: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5A0BB7" w:rsidRPr="002B2B07" w:rsidRDefault="005A0BB7" w:rsidP="005A0BB7">
            <w:pPr>
              <w:numPr>
                <w:ilvl w:val="0"/>
                <w:numId w:val="24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or the fence gate shown, 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 what value of x would make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the gate perpendicular 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 </w:t>
            </w:r>
            <w:proofErr w:type="gramStart"/>
            <w:r w:rsidRPr="002B2B07">
              <w:rPr>
                <w:rFonts w:ascii="Candara" w:hAnsi="Candara"/>
              </w:rPr>
              <w:t>to</w:t>
            </w:r>
            <w:proofErr w:type="gramEnd"/>
            <w:r w:rsidRPr="002B2B07">
              <w:rPr>
                <w:rFonts w:ascii="Candara" w:hAnsi="Candara"/>
              </w:rPr>
              <w:t xml:space="preserve"> the ground?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</w:p>
          <w:p w:rsidR="001C1652" w:rsidRPr="002B2B07" w:rsidRDefault="006C33D3" w:rsidP="005A0BB7">
            <w:pPr>
              <w:numPr>
                <w:ilvl w:val="0"/>
                <w:numId w:val="24"/>
              </w:numPr>
              <w:spacing w:line="480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31750</wp:posOffset>
                      </wp:positionV>
                      <wp:extent cx="1505585" cy="752475"/>
                      <wp:effectExtent l="0" t="0" r="0" b="0"/>
                      <wp:wrapNone/>
                      <wp:docPr id="111" name="Group 6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5585" cy="752475"/>
                                <a:chOff x="2785" y="9367"/>
                                <a:chExt cx="2371" cy="1185"/>
                              </a:xfrm>
                            </wpg:grpSpPr>
                            <wps:wsp>
                              <wps:cNvPr id="112" name="Freeform 62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5" y="9367"/>
                                  <a:ext cx="2338" cy="1076"/>
                                </a:xfrm>
                                <a:custGeom>
                                  <a:avLst/>
                                  <a:gdLst>
                                    <a:gd name="T0" fmla="*/ 1740 w 1740"/>
                                    <a:gd name="T1" fmla="*/ 810 h 840"/>
                                    <a:gd name="T2" fmla="*/ 0 w 1740"/>
                                    <a:gd name="T3" fmla="*/ 810 h 840"/>
                                    <a:gd name="T4" fmla="*/ 1440 w 1740"/>
                                    <a:gd name="T5" fmla="*/ 0 h 840"/>
                                    <a:gd name="T6" fmla="*/ 1110 w 1740"/>
                                    <a:gd name="T7" fmla="*/ 840 h 8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40" h="840">
                                      <a:moveTo>
                                        <a:pt x="1740" y="810"/>
                                      </a:moveTo>
                                      <a:lnTo>
                                        <a:pt x="0" y="81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110" y="8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Text Box 6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4" y="10103"/>
                                  <a:ext cx="829" cy="4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53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Text Box 6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8" y="9502"/>
                                  <a:ext cx="1036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 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7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62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27" y="10028"/>
                                  <a:ext cx="829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37" o:spid="_x0000_s1258" style="position:absolute;left:0;text-align:left;margin-left:56.15pt;margin-top:2.5pt;width:118.55pt;height:59.25pt;z-index:251666432" coordorigin="2785,9367" coordsize="2371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">
                      <v:shape id="Freeform 6238" o:spid="_x0000_s1259" style="position:absolute;left:2785;top:9367;width:2338;height:1076;visibility:visible;mso-wrap-style:square;v-text-anchor:top" coordsize="174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oI8IA&#10;AADcAAAADwAAAGRycy9kb3ducmV2LnhtbERPTWvCQBC9F/wPywi91Y05xBpdRQJiLxa0BT0O2TEJ&#10;yc6G7JrEf98VhN7m8T5nvR1NI3rqXGVZwXwWgSDOra64UPD7s//4BOE8ssbGMil4kIPtZvK2xlTb&#10;gU/Un30hQgi7FBWU3replC4vyaCb2ZY4cDfbGfQBdoXUHQ4h3DQyjqJEGqw4NJTYUlZSXp/vRsGi&#10;j7NL8n2/Hi/XrB/oUC+TuFbqfTruViA8jf5f/HJ/6TB/HsPzmXCB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U2gjwgAAANwAAAAPAAAAAAAAAAAAAAAAAJgCAABkcnMvZG93&#10;bnJldi54bWxQSwUGAAAAAAQABAD1AAAAhwMAAAAA&#10;" path="m1740,810l,810,1440,,1110,840e" filled="f">
                        <v:stroke startarrow="classic"/>
                        <v:path arrowok="t" o:connecttype="custom" o:connectlocs="2338,1038;0,1038;1935,0;1491,1076" o:connectangles="0,0,0,0"/>
                      </v:shape>
                      <v:shape id="Text Box 6239" o:spid="_x0000_s1260" type="#_x0000_t202" style="position:absolute;left:3024;top:10103;width:829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53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40" o:spid="_x0000_s1261" type="#_x0000_t202" style="position:absolute;left:4028;top:9502;width:1036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7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41" o:spid="_x0000_s1262" type="#_x0000_t202" style="position:absolute;left:4327;top:10028;width:829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 w:rsidRPr="002B2B07">
              <w:rPr>
                <w:rFonts w:ascii="Candara" w:hAnsi="Candara"/>
              </w:rPr>
              <w:t>Find x.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A55821" w:rsidRPr="00310023" w:rsidRDefault="006C33D3" w:rsidP="00455C90">
            <w:pPr>
              <w:numPr>
                <w:ilvl w:val="0"/>
                <w:numId w:val="38"/>
              </w:numPr>
              <w:rPr>
                <w:rFonts w:ascii="Candara" w:hAnsi="Candara"/>
              </w:rPr>
            </w:pPr>
            <w:r w:rsidRPr="00310023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610360</wp:posOffset>
                      </wp:positionH>
                      <wp:positionV relativeFrom="paragraph">
                        <wp:posOffset>25400</wp:posOffset>
                      </wp:positionV>
                      <wp:extent cx="1703705" cy="1310640"/>
                      <wp:effectExtent l="0" t="0" r="0" b="0"/>
                      <wp:wrapNone/>
                      <wp:docPr id="103" name="Group 6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3705" cy="1310640"/>
                                <a:chOff x="9247" y="13197"/>
                                <a:chExt cx="2683" cy="2064"/>
                              </a:xfrm>
                            </wpg:grpSpPr>
                            <wps:wsp>
                              <wps:cNvPr id="104" name="Freeform 43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27" y="13528"/>
                                  <a:ext cx="1982" cy="1072"/>
                                </a:xfrm>
                                <a:custGeom>
                                  <a:avLst/>
                                  <a:gdLst>
                                    <a:gd name="T0" fmla="*/ 0 w 2304"/>
                                    <a:gd name="T1" fmla="*/ 1152 h 1152"/>
                                    <a:gd name="T2" fmla="*/ 1008 w 2304"/>
                                    <a:gd name="T3" fmla="*/ 0 h 1152"/>
                                    <a:gd name="T4" fmla="*/ 2304 w 2304"/>
                                    <a:gd name="T5" fmla="*/ 864 h 1152"/>
                                    <a:gd name="T6" fmla="*/ 144 w 2304"/>
                                    <a:gd name="T7" fmla="*/ 1152 h 1152"/>
                                    <a:gd name="T8" fmla="*/ 0 w 2304"/>
                                    <a:gd name="T9" fmla="*/ 1152 h 1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304" h="1152">
                                      <a:moveTo>
                                        <a:pt x="0" y="1152"/>
                                      </a:moveTo>
                                      <a:lnTo>
                                        <a:pt x="1008" y="0"/>
                                      </a:lnTo>
                                      <a:lnTo>
                                        <a:pt x="2304" y="864"/>
                                      </a:lnTo>
                                      <a:lnTo>
                                        <a:pt x="144" y="1152"/>
                                      </a:lnTo>
                                      <a:lnTo>
                                        <a:pt x="0" y="1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Text Box 43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93" y="13197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Text Box 43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7" y="14463"/>
                                  <a:ext cx="464" cy="6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Text Box 43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66" y="14147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Text Box 43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12" y="13551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Text Box 43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94" y="13700"/>
                                  <a:ext cx="465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Text Box 43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99" y="14501"/>
                                  <a:ext cx="663" cy="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96" o:spid="_x0000_s1263" style="position:absolute;left:0;text-align:left;margin-left:126.8pt;margin-top:2pt;width:134.15pt;height:103.2pt;z-index:251657216" coordorigin="9247,13197" coordsize="2683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">
                      <v:shape id="Freeform 4337" o:spid="_x0000_s1264" style="position:absolute;left:9527;top:13528;width:1982;height:1072;visibility:visible;mso-wrap-style:square;v-text-anchor:top" coordsize="2304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/n48QA&#10;AADcAAAADwAAAGRycy9kb3ducmV2LnhtbERP22rCQBB9L/gPywh9Kbqx2CrRVVpRKILFK76O2TEJ&#10;yc6G7EbTv3cLhb7N4VxnOm9NKW5Uu9yygkE/AkGcWJ1zquB4WPXGIJxH1lhaJgU/5GA+6zxNMdb2&#10;zju67X0qQgi7GBVk3lexlC7JyKDr24o4cFdbG/QB1qnUNd5DuCnlaxS9S4M5h4YMK1pklBT7xigo&#10;3r6b9WWxbZbrYrBJR745f55elHruth8TEJ5a/y/+c3/pMD8awu8z4QI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/5+PEAAAA3AAAAA8AAAAAAAAAAAAAAAAAmAIAAGRycy9k&#10;b3ducmV2LnhtbFBLBQYAAAAABAAEAPUAAACJAwAAAAA=&#10;" path="m,1152l1008,,2304,864,144,1152,,1152xe">
                        <v:path arrowok="t" o:connecttype="custom" o:connectlocs="0,1072;867,0;1982,804;124,1072;0,1072" o:connectangles="0,0,0,0,0"/>
                      </v:shape>
                      <v:shape id="Text Box 4338" o:spid="_x0000_s1265" type="#_x0000_t202" style="position:absolute;left:10193;top:13197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339" o:spid="_x0000_s1266" type="#_x0000_t202" style="position:absolute;left:9247;top:14463;width:464;height: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340" o:spid="_x0000_s1267" type="#_x0000_t202" style="position:absolute;left:11466;top:14147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341" o:spid="_x0000_s1268" type="#_x0000_t202" style="position:absolute;left:10812;top:13551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4342" o:spid="_x0000_s1269" type="#_x0000_t202" style="position:absolute;left:9694;top:13700;width:465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4343" o:spid="_x0000_s1270" type="#_x0000_t202" style="position:absolute;left:10399;top:14501;width:663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10023" w:rsidRPr="00310023">
              <w:rPr>
                <w:rFonts w:ascii="Candara" w:hAnsi="Candara"/>
              </w:rPr>
              <w:t>List the angles</w:t>
            </w:r>
            <w:r w:rsidR="00A55821" w:rsidRPr="00310023">
              <w:rPr>
                <w:rFonts w:ascii="Candara" w:hAnsi="Candara"/>
              </w:rPr>
              <w:t xml:space="preserve"> in order from </w:t>
            </w:r>
          </w:p>
          <w:p w:rsidR="00A55821" w:rsidRPr="002B2B07" w:rsidRDefault="00A55821" w:rsidP="00A55821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SMALLEST </w:t>
            </w:r>
            <w:r w:rsidRPr="002B2B07">
              <w:rPr>
                <w:rFonts w:ascii="Candara" w:hAnsi="Candara"/>
                <w:bCs/>
              </w:rPr>
              <w:t>to</w:t>
            </w:r>
            <w:r w:rsidRPr="002B2B07">
              <w:rPr>
                <w:rFonts w:ascii="Candara" w:hAnsi="Candara"/>
                <w:b/>
              </w:rPr>
              <w:t xml:space="preserve"> LARGEST.</w:t>
            </w:r>
          </w:p>
          <w:p w:rsidR="00A55821" w:rsidRPr="002B2B07" w:rsidRDefault="00A55821" w:rsidP="00A55821">
            <w:pPr>
              <w:ind w:left="504"/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A55821">
            <w:pPr>
              <w:ind w:left="504"/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305D99">
            <w:pPr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305D99">
            <w:pPr>
              <w:rPr>
                <w:rFonts w:ascii="Candara" w:hAnsi="Candara"/>
                <w:b/>
                <w:i/>
              </w:rPr>
            </w:pPr>
          </w:p>
          <w:p w:rsidR="00F57C7B" w:rsidRPr="002B2B07" w:rsidRDefault="006C33D3" w:rsidP="001D13B9">
            <w:pPr>
              <w:numPr>
                <w:ilvl w:val="0"/>
                <w:numId w:val="28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809115</wp:posOffset>
                      </wp:positionH>
                      <wp:positionV relativeFrom="paragraph">
                        <wp:posOffset>68580</wp:posOffset>
                      </wp:positionV>
                      <wp:extent cx="1605280" cy="868680"/>
                      <wp:effectExtent l="0" t="0" r="0" b="0"/>
                      <wp:wrapNone/>
                      <wp:docPr id="86" name="Group 4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5280" cy="868680"/>
                                <a:chOff x="9072" y="7488"/>
                                <a:chExt cx="2368" cy="1628"/>
                              </a:xfrm>
                            </wpg:grpSpPr>
                            <wpg:grpSp>
                              <wpg:cNvPr id="87" name="Group 41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72" y="7488"/>
                                  <a:ext cx="1248" cy="1568"/>
                                  <a:chOff x="9072" y="7488"/>
                                  <a:chExt cx="1248" cy="1568"/>
                                </a:xfrm>
                              </wpg:grpSpPr>
                              <wpg:grpSp>
                                <wpg:cNvPr id="88" name="Group 4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72" y="7488"/>
                                    <a:ext cx="1248" cy="1568"/>
                                    <a:chOff x="9072" y="7488"/>
                                    <a:chExt cx="1248" cy="1568"/>
                                  </a:xfrm>
                                </wpg:grpSpPr>
                                <wps:wsp>
                                  <wps:cNvPr id="89" name="Freeform 41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9256" y="7712"/>
                                      <a:ext cx="920" cy="1080"/>
                                    </a:xfrm>
                                    <a:custGeom>
                                      <a:avLst/>
                                      <a:gdLst>
                                        <a:gd name="T0" fmla="*/ 580 w 920"/>
                                        <a:gd name="T1" fmla="*/ 0 h 1080"/>
                                        <a:gd name="T2" fmla="*/ 0 w 920"/>
                                        <a:gd name="T3" fmla="*/ 580 h 1080"/>
                                        <a:gd name="T4" fmla="*/ 920 w 920"/>
                                        <a:gd name="T5" fmla="*/ 1080 h 1080"/>
                                        <a:gd name="T6" fmla="*/ 580 w 920"/>
                                        <a:gd name="T7" fmla="*/ 0 h 10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20" h="1080">
                                          <a:moveTo>
                                            <a:pt x="580" y="0"/>
                                          </a:moveTo>
                                          <a:lnTo>
                                            <a:pt x="0" y="580"/>
                                          </a:lnTo>
                                          <a:lnTo>
                                            <a:pt x="920" y="1080"/>
                                          </a:lnTo>
                                          <a:lnTo>
                                            <a:pt x="58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Text Box 417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32" y="876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Text Box 41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52" y="748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2" name="Text Box 418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72" y="812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3" name="Line 41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504" y="8352"/>
                                    <a:ext cx="144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Freeform 41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12" y="8472"/>
                                    <a:ext cx="168" cy="168"/>
                                  </a:xfrm>
                                  <a:custGeom>
                                    <a:avLst/>
                                    <a:gdLst>
                                      <a:gd name="T0" fmla="*/ 24 w 168"/>
                                      <a:gd name="T1" fmla="*/ 168 h 168"/>
                                      <a:gd name="T2" fmla="*/ 24 w 168"/>
                                      <a:gd name="T3" fmla="*/ 24 h 168"/>
                                      <a:gd name="T4" fmla="*/ 168 w 168"/>
                                      <a:gd name="T5" fmla="*/ 24 h 1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68" h="168">
                                        <a:moveTo>
                                          <a:pt x="24" y="168"/>
                                        </a:moveTo>
                                        <a:cubicBezTo>
                                          <a:pt x="12" y="108"/>
                                          <a:pt x="0" y="48"/>
                                          <a:pt x="24" y="24"/>
                                        </a:cubicBezTo>
                                        <a:cubicBezTo>
                                          <a:pt x="48" y="0"/>
                                          <a:pt x="108" y="12"/>
                                          <a:pt x="168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5" name="Group 41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92" y="7548"/>
                                  <a:ext cx="1248" cy="1568"/>
                                  <a:chOff x="10192" y="7548"/>
                                  <a:chExt cx="1248" cy="1568"/>
                                </a:xfrm>
                              </wpg:grpSpPr>
                              <wpg:grpSp>
                                <wpg:cNvPr id="96" name="Group 41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192" y="7548"/>
                                    <a:ext cx="1248" cy="1568"/>
                                    <a:chOff x="10192" y="7548"/>
                                    <a:chExt cx="1248" cy="1568"/>
                                  </a:xfrm>
                                </wpg:grpSpPr>
                                <wps:wsp>
                                  <wps:cNvPr id="97" name="Freeform 418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376" y="7772"/>
                                      <a:ext cx="920" cy="1080"/>
                                    </a:xfrm>
                                    <a:custGeom>
                                      <a:avLst/>
                                      <a:gdLst>
                                        <a:gd name="T0" fmla="*/ 580 w 920"/>
                                        <a:gd name="T1" fmla="*/ 0 h 1080"/>
                                        <a:gd name="T2" fmla="*/ 0 w 920"/>
                                        <a:gd name="T3" fmla="*/ 580 h 1080"/>
                                        <a:gd name="T4" fmla="*/ 920 w 920"/>
                                        <a:gd name="T5" fmla="*/ 1080 h 1080"/>
                                        <a:gd name="T6" fmla="*/ 580 w 920"/>
                                        <a:gd name="T7" fmla="*/ 0 h 10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20" h="1080">
                                          <a:moveTo>
                                            <a:pt x="580" y="0"/>
                                          </a:moveTo>
                                          <a:lnTo>
                                            <a:pt x="0" y="580"/>
                                          </a:lnTo>
                                          <a:lnTo>
                                            <a:pt x="920" y="1080"/>
                                          </a:lnTo>
                                          <a:lnTo>
                                            <a:pt x="58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8" name="Text Box 41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152" y="882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9" name="Text Box 418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972" y="754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Text Box 418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192" y="818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1" name="Line 41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512" y="8352"/>
                                    <a:ext cx="288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Freeform 41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944" y="8496"/>
                                    <a:ext cx="288" cy="144"/>
                                  </a:xfrm>
                                  <a:custGeom>
                                    <a:avLst/>
                                    <a:gdLst>
                                      <a:gd name="T0" fmla="*/ 0 w 288"/>
                                      <a:gd name="T1" fmla="*/ 144 h 144"/>
                                      <a:gd name="T2" fmla="*/ 144 w 288"/>
                                      <a:gd name="T3" fmla="*/ 0 h 144"/>
                                      <a:gd name="T4" fmla="*/ 288 w 288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88" h="144">
                                        <a:moveTo>
                                          <a:pt x="0" y="144"/>
                                        </a:moveTo>
                                        <a:cubicBezTo>
                                          <a:pt x="48" y="72"/>
                                          <a:pt x="96" y="0"/>
                                          <a:pt x="144" y="0"/>
                                        </a:cubicBezTo>
                                        <a:cubicBezTo>
                                          <a:pt x="192" y="0"/>
                                          <a:pt x="240" y="72"/>
                                          <a:pt x="288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75" o:spid="_x0000_s1271" style="position:absolute;left:0;text-align:left;margin-left:142.45pt;margin-top:5.4pt;width:126.4pt;height:68.4pt;z-index:251648000" coordorigin="9072,7488" coordsize="2368,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">
                      <v:group id="Group 4176" o:spid="_x0000_s1272" style="position:absolute;left:9072;top:7488;width:1248;height:1568" coordorigin="9072,748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Group 4177" o:spid="_x0000_s1273" style="position:absolute;left:9072;top:7488;width:1248;height:1568" coordorigin="9072,748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shape id="Freeform 4178" o:spid="_x0000_s1274" style="position:absolute;left:9256;top:7712;width:920;height:1080;visibility:visible;mso-wrap-style:square;v-text-anchor:top" coordsize="9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oyhsMA&#10;AADbAAAADwAAAGRycy9kb3ducmV2LnhtbESP3WrCQBSE7wu+w3IE7+pGA6LRVbQi9qaFRB/gkD35&#10;IdmzaXbV+PZuodDLYWa+YTa7wbTiTr2rLSuYTSMQxLnVNZcKrpfT+xKE88gaW8uk4EkOdtvR2wYT&#10;bR+c0j3zpQgQdgkqqLzvEildXpFBN7UdcfAK2xv0Qfal1D0+Aty0ch5FC2mw5rBQYUcfFeVNdjMK&#10;TociPsdPHTfH73T4ks1PlhYLpSbjYb8G4Wnw/+G/9qdWsFzB75fwA+T2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oyhsMAAADbAAAADwAAAAAAAAAAAAAAAACYAgAAZHJzL2Rv&#10;d25yZXYueG1sUEsFBgAAAAAEAAQA9QAAAIgDAAAAAA==&#10;" path="m580,l,580r920,500l580,xe">
                            <v:path arrowok="t" o:connecttype="custom" o:connectlocs="580,0;0,580;920,1080;580,0" o:connectangles="0,0,0,0"/>
                          </v:shape>
                          <v:shape id="Text Box 4179" o:spid="_x0000_s1275" type="#_x0000_t202" style="position:absolute;left:10032;top:876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Text Box 4180" o:spid="_x0000_s1276" type="#_x0000_t202" style="position:absolute;left:9852;top:74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shape id="Text Box 4181" o:spid="_x0000_s1277" type="#_x0000_t202" style="position:absolute;left:9072;top:812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4182" o:spid="_x0000_s1278" style="position:absolute;flip:x;visibility:visible;mso-wrap-style:square" from="9504,8352" to="964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v:shape id="Freeform 4183" o:spid="_x0000_s1279" style="position:absolute;left:9912;top:8472;width:168;height:168;visibility:visible;mso-wrap-style:square;v-text-anchor:top" coordsize="16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e4cUA&#10;AADbAAAADwAAAGRycy9kb3ducmV2LnhtbESPQWvCQBSE70L/w/IK3nRTLUVTV2kVqaiHVnPJ7ZF9&#10;TVKzb0N2NfHfuwXB4zAz3zCzRWcqcaHGlZYVvAwjEMSZ1SXnCpLjejAB4TyyxsoyKbiSg8X8qTfD&#10;WNuWf+hy8LkIEHYxKii8r2MpXVaQQTe0NXHwfm1j0AfZ5FI32Aa4qeQoit6kwZLDQoE1LQvKToez&#10;UfCXfkf7ZLnz2zTViR1/JZ+r9qRU/7n7eAfhqfOP8L290Qqmr/D/Jfw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l7hxQAAANsAAAAPAAAAAAAAAAAAAAAAAJgCAABkcnMv&#10;ZG93bnJldi54bWxQSwUGAAAAAAQABAD1AAAAigMAAAAA&#10;" path="m24,168c12,108,,48,24,24,48,,108,12,168,24e" filled="f">
                          <v:path arrowok="t" o:connecttype="custom" o:connectlocs="24,168;24,24;168,24" o:connectangles="0,0,0"/>
                        </v:shape>
                      </v:group>
                      <v:group id="Group 4184" o:spid="_x0000_s1280" style="position:absolute;left:10192;top:7548;width:1248;height:1568" coordorigin="10192,754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group id="Group 4185" o:spid="_x0000_s1281" style="position:absolute;left:10192;top:7548;width:1248;height:1568" coordorigin="10192,754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<v:shape id="Freeform 4186" o:spid="_x0000_s1282" style="position:absolute;left:10376;top:7772;width:920;height:1080;visibility:visible;mso-wrap-style:square;v-text-anchor:top" coordsize="9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CVssQA&#10;AADbAAAADwAAAGRycy9kb3ducmV2LnhtbESP3WrCQBSE7wt9h+UUeqcbDaiNrqItojcVEvsAh+zJ&#10;D8mejdmtxrd3hUIvh5n5hlltBtOKK/WutqxgMo5AEOdW11wq+DnvRwsQziNrbC2Tgjs52KxfX1aY&#10;aHvjlK6ZL0WAsEtQQeV9l0jp8ooMurHtiINX2N6gD7Ivpe7xFuCmldMomkmDNYeFCjv6rChvsl+j&#10;YL8r4kN813HzdUqHb9lcsrSYKfX+NmyXIDwN/j/81z5qBR9zeH4JP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glbLEAAAA2wAAAA8AAAAAAAAAAAAAAAAAmAIAAGRycy9k&#10;b3ducmV2LnhtbFBLBQYAAAAABAAEAPUAAACJAwAAAAA=&#10;" path="m580,l,580r920,500l580,xe">
                            <v:path arrowok="t" o:connecttype="custom" o:connectlocs="580,0;0,580;920,1080;580,0" o:connectangles="0,0,0,0"/>
                          </v:shape>
                          <v:shape id="Text Box 4187" o:spid="_x0000_s1283" type="#_x0000_t202" style="position:absolute;left:11152;top:882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t68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e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yt68AAAADbAAAADwAAAAAAAAAAAAAAAACYAgAAZHJzL2Rvd25y&#10;ZXYueG1sUEsFBgAAAAAEAAQA9QAAAIU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4188" o:spid="_x0000_s1284" type="#_x0000_t202" style="position:absolute;left:10972;top:75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K</w:t>
                                  </w:r>
                                </w:p>
                              </w:txbxContent>
                            </v:textbox>
                          </v:shape>
                          <v:shape id="Text Box 4189" o:spid="_x0000_s1285" type="#_x0000_t202" style="position:absolute;left:10192;top:81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5R78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wRf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lHvxQAAANwAAAAPAAAAAAAAAAAAAAAAAJgCAABkcnMv&#10;ZG93bnJldi54bWxQSwUGAAAAAAQABAD1AAAAigMAAAAA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4190" o:spid="_x0000_s1286" style="position:absolute;flip:x;visibility:visible;mso-wrap-style:square" from="10512,8352" to="108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      <v:shape id="Freeform 4191" o:spid="_x0000_s1287" style="position:absolute;left:10944;top:8496;width:288;height:144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CLQL8A&#10;AADcAAAADwAAAGRycy9kb3ducmV2LnhtbERPS2sCMRC+F/wPYQRvNVFoKatRVCwIHoqv+7AZN4ub&#10;yZLEdf33plDobT6+58yXvWtERyHWnjVMxgoEcelNzZWG8+n7/QtETMgGG8+k4UkRlovB2xwL4x98&#10;oO6YKpFDOBaowabUFlLG0pLDOPYtceauPjhMGYZKmoCPHO4aOVXqUzqsOTdYbGljqbwd705D6LYf&#10;k+p+MLfdpbPrvYmsfkqtR8N+NQORqE//4j/3zuT5agq/z+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QItAvwAAANwAAAAPAAAAAAAAAAAAAAAAAJgCAABkcnMvZG93bnJl&#10;di54bWxQSwUGAAAAAAQABAD1AAAAhAMAAAAA&#10;" path="m,144c48,72,96,,144,v48,,96,72,144,144e" filled="f">
                          <v:path arrowok="t" o:connecttype="custom" o:connectlocs="0,144;144,0;288,144" o:connectangles="0,0,0"/>
                        </v:shape>
                      </v:group>
                    </v:group>
                  </w:pict>
                </mc:Fallback>
              </mc:AlternateContent>
            </w:r>
            <w:r w:rsidR="00593184" w:rsidRPr="002B2B07">
              <w:rPr>
                <w:rFonts w:ascii="Candara" w:hAnsi="Candara"/>
              </w:rPr>
              <w:t xml:space="preserve">Name one additional pair of </w:t>
            </w:r>
          </w:p>
          <w:p w:rsidR="00F57C7B" w:rsidRPr="002B2B07" w:rsidRDefault="00F57C7B" w:rsidP="00593184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>co</w:t>
            </w:r>
            <w:r w:rsidRPr="002B2B07">
              <w:rPr>
                <w:rFonts w:ascii="Candara" w:hAnsi="Candara"/>
              </w:rPr>
              <w:t xml:space="preserve">rresponding </w:t>
            </w:r>
            <w:r w:rsidR="00593184" w:rsidRPr="002B2B07">
              <w:rPr>
                <w:rFonts w:ascii="Candara" w:hAnsi="Candara"/>
              </w:rPr>
              <w:t xml:space="preserve">parts that </w:t>
            </w:r>
          </w:p>
          <w:p w:rsidR="00F57C7B" w:rsidRPr="002B2B07" w:rsidRDefault="00F57C7B" w:rsidP="00593184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 xml:space="preserve">need to be congruent in </w:t>
            </w:r>
          </w:p>
          <w:p w:rsidR="00F57C7B" w:rsidRPr="002B2B07" w:rsidRDefault="00F57C7B" w:rsidP="00F57C7B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 xml:space="preserve">order to prove that </w:t>
            </w:r>
          </w:p>
          <w:p w:rsidR="00593184" w:rsidRPr="002B2B07" w:rsidRDefault="00F57C7B" w:rsidP="00F57C7B">
            <w:pPr>
              <w:rPr>
                <w:rFonts w:ascii="Candara" w:hAnsi="Candara"/>
                <w:b/>
                <w:bCs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sym w:font="Symbol" w:char="F044"/>
            </w:r>
            <w:r w:rsidR="00593184" w:rsidRPr="002B2B07">
              <w:rPr>
                <w:rFonts w:ascii="Candara" w:hAnsi="Candara"/>
              </w:rPr>
              <w:t xml:space="preserve">STP </w:t>
            </w:r>
            <w:r w:rsidR="00593184" w:rsidRPr="002B2B07">
              <w:rPr>
                <w:rFonts w:ascii="Candara" w:hAnsi="Candara"/>
              </w:rPr>
              <w:sym w:font="Symbol" w:char="F040"/>
            </w:r>
            <w:r w:rsidR="00593184" w:rsidRPr="002B2B07">
              <w:rPr>
                <w:rFonts w:ascii="Candara" w:hAnsi="Candara"/>
              </w:rPr>
              <w:t xml:space="preserve"> </w:t>
            </w:r>
            <w:r w:rsidR="00593184" w:rsidRPr="002B2B07">
              <w:rPr>
                <w:rFonts w:ascii="Candara" w:hAnsi="Candara"/>
              </w:rPr>
              <w:sym w:font="Symbol" w:char="F044"/>
            </w:r>
            <w:r w:rsidR="00593184" w:rsidRPr="002B2B07">
              <w:rPr>
                <w:rFonts w:ascii="Candara" w:hAnsi="Candara"/>
              </w:rPr>
              <w:t xml:space="preserve">MKO by </w:t>
            </w:r>
            <w:r w:rsidR="00593184" w:rsidRPr="002B2B07">
              <w:rPr>
                <w:rFonts w:ascii="Candara" w:hAnsi="Candara"/>
                <w:b/>
                <w:bCs/>
              </w:rPr>
              <w:t>SAS.</w:t>
            </w:r>
          </w:p>
          <w:p w:rsidR="00A34A46" w:rsidRDefault="00A34A46" w:rsidP="00984C38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1D13B9" w:rsidRDefault="001D13B9" w:rsidP="00455C90">
            <w:pPr>
              <w:numPr>
                <w:ilvl w:val="0"/>
                <w:numId w:val="3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WIN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LUV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W = 38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V = 102, </w:t>
            </w:r>
            <w:r>
              <w:rPr>
                <w:rFonts w:ascii="Candara" w:hAnsi="Candara"/>
              </w:rPr>
              <w:t xml:space="preserve">and </w:t>
            </w:r>
          </w:p>
          <w:p w:rsidR="001D13B9" w:rsidRPr="002B2B07" w:rsidRDefault="001D13B9" w:rsidP="001D13B9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   </w:t>
            </w: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I = 7x + 5, then find the value of x</w:t>
            </w:r>
          </w:p>
          <w:p w:rsidR="00A34A46" w:rsidRDefault="00A34A46" w:rsidP="00B9323C">
            <w:pPr>
              <w:ind w:left="360"/>
              <w:rPr>
                <w:rFonts w:ascii="Candara" w:hAnsi="Candara"/>
              </w:rPr>
            </w:pPr>
          </w:p>
          <w:p w:rsidR="001D13B9" w:rsidRDefault="001D13B9" w:rsidP="00B9323C">
            <w:pPr>
              <w:ind w:left="360"/>
              <w:rPr>
                <w:rFonts w:ascii="Candara" w:hAnsi="Candara"/>
              </w:rPr>
            </w:pPr>
          </w:p>
          <w:p w:rsidR="0092795F" w:rsidRDefault="0092795F" w:rsidP="00B9323C">
            <w:pPr>
              <w:ind w:left="360"/>
              <w:rPr>
                <w:rFonts w:ascii="Candara" w:hAnsi="Candara"/>
              </w:rPr>
            </w:pPr>
          </w:p>
          <w:p w:rsidR="0092795F" w:rsidRDefault="0092795F" w:rsidP="00B9323C">
            <w:pPr>
              <w:ind w:left="360"/>
              <w:rPr>
                <w:rFonts w:ascii="Candara" w:hAnsi="Candara"/>
              </w:rPr>
            </w:pPr>
          </w:p>
          <w:p w:rsidR="00593184" w:rsidRPr="00A34A46" w:rsidRDefault="00A34A46" w:rsidP="00593184">
            <w:pPr>
              <w:rPr>
                <w:rFonts w:ascii="Candara" w:hAnsi="Candara"/>
                <w:b/>
              </w:rPr>
            </w:pPr>
            <w:r w:rsidRPr="00A34A46">
              <w:rPr>
                <w:rFonts w:ascii="Candara" w:hAnsi="Candara"/>
                <w:b/>
              </w:rPr>
              <w:t>6</w:t>
            </w:r>
            <w:r w:rsidR="001D13B9">
              <w:rPr>
                <w:rFonts w:ascii="Candara" w:hAnsi="Candara"/>
                <w:b/>
              </w:rPr>
              <w:t>5</w:t>
            </w:r>
            <w:r w:rsidRPr="00A34A46">
              <w:rPr>
                <w:rFonts w:ascii="Candara" w:hAnsi="Candara"/>
                <w:b/>
              </w:rPr>
              <w:t>-</w:t>
            </w:r>
            <w:r w:rsidR="001D13B9">
              <w:rPr>
                <w:rFonts w:ascii="Candara" w:hAnsi="Candara"/>
                <w:b/>
              </w:rPr>
              <w:t>70</w:t>
            </w:r>
            <w:r w:rsidRPr="00A34A46">
              <w:rPr>
                <w:rFonts w:ascii="Candara" w:hAnsi="Candara"/>
                <w:b/>
              </w:rPr>
              <w:t>:  D</w:t>
            </w:r>
            <w:r w:rsidR="00593184" w:rsidRPr="00A34A46">
              <w:rPr>
                <w:rFonts w:ascii="Candara" w:hAnsi="Candara"/>
                <w:b/>
              </w:rPr>
              <w:t>etermine which postulate or theorem wil</w:t>
            </w:r>
            <w:r>
              <w:rPr>
                <w:rFonts w:ascii="Candara" w:hAnsi="Candara"/>
                <w:b/>
              </w:rPr>
              <w:t>l prove the triangles congruent (SSS, SAS, ASA, AAS, or HL).</w:t>
            </w:r>
          </w:p>
          <w:p w:rsidR="000178FA" w:rsidRPr="002B2B07" w:rsidRDefault="000178FA" w:rsidP="00593184">
            <w:pPr>
              <w:rPr>
                <w:rFonts w:ascii="Candara" w:hAnsi="Candara"/>
                <w:b/>
              </w:rPr>
            </w:pPr>
          </w:p>
          <w:p w:rsidR="00593184" w:rsidRPr="002B2B07" w:rsidRDefault="006C33D3" w:rsidP="001D13B9">
            <w:pPr>
              <w:numPr>
                <w:ilvl w:val="0"/>
                <w:numId w:val="31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096" behindDoc="1" locked="0" layoutInCell="1" allowOverlap="1" wp14:anchorId="01C0337F" wp14:editId="458450EC">
                      <wp:simplePos x="0" y="0"/>
                      <wp:positionH relativeFrom="column">
                        <wp:posOffset>1928016</wp:posOffset>
                      </wp:positionH>
                      <wp:positionV relativeFrom="paragraph">
                        <wp:posOffset>8315</wp:posOffset>
                      </wp:positionV>
                      <wp:extent cx="1344930" cy="603250"/>
                      <wp:effectExtent l="19050" t="57150" r="45720" b="82550"/>
                      <wp:wrapNone/>
                      <wp:docPr id="74" name="Group 4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44930" cy="603250"/>
                                <a:chOff x="1563" y="3665"/>
                                <a:chExt cx="1613" cy="730"/>
                              </a:xfrm>
                            </wpg:grpSpPr>
                            <wpg:grpSp>
                              <wpg:cNvPr id="75" name="Group 42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63" y="3677"/>
                                  <a:ext cx="1613" cy="709"/>
                                  <a:chOff x="6883" y="6595"/>
                                  <a:chExt cx="2304" cy="1152"/>
                                </a:xfrm>
                              </wpg:grpSpPr>
                              <wps:wsp>
                                <wps:cNvPr id="76" name="AutoShape 4244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883" y="6595"/>
                                    <a:ext cx="2304" cy="1152"/>
                                  </a:xfrm>
                                  <a:prstGeom prst="parallelogram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Line 424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59" y="6595"/>
                                    <a:ext cx="1152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8" name="Line 42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13" y="3665"/>
                                  <a:ext cx="112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42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59" y="4376"/>
                                  <a:ext cx="112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0" name="Group 4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3" y="3834"/>
                                  <a:ext cx="152" cy="219"/>
                                  <a:chOff x="2873" y="3834"/>
                                  <a:chExt cx="152" cy="219"/>
                                </a:xfrm>
                              </wpg:grpSpPr>
                              <wps:wsp>
                                <wps:cNvPr id="81" name="Line 4249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873" y="3834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425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951" y="3960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83" name="Group 42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62" y="3905"/>
                                  <a:ext cx="142" cy="219"/>
                                  <a:chOff x="2843" y="3834"/>
                                  <a:chExt cx="142" cy="219"/>
                                </a:xfrm>
                              </wpg:grpSpPr>
                              <wps:wsp>
                                <wps:cNvPr id="84" name="Line 425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843" y="3834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4253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911" y="3960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E9C16" id="Group 4242" o:spid="_x0000_s1026" style="position:absolute;margin-left:151.8pt;margin-top:.65pt;width:105.9pt;height:47.5pt;z-index:-251664384" coordorigin="1563,3665" coordsize="1613,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">
                      <v:group id="Group 4243" o:spid="_x0000_s1027" style="position:absolute;left:1563;top:3677;width:1613;height:709" coordorigin="6883,6595" coordsize="2304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AutoShape 4244" o:spid="_x0000_s1028" type="#_x0000_t7" style="position:absolute;left:6883;top:6595;width:2304;height:115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sH8QA&#10;AADbAAAADwAAAGRycy9kb3ducmV2LnhtbESPzWrDMBCE74W8g9hCLqWRE0oaXCshPwR6anGa3hdr&#10;bZlIK2MpsfP2VaHQ4zAz3zDFZnRW3KgPrWcF81kGgrjyuuVGwfnr+LwCESKyRuuZFNwpwGY9eSgw&#10;137gkm6n2IgE4ZCjAhNjl0sZKkMOw8x3xMmrfe8wJtk3Uvc4JLizcpFlS+mw5bRgsKO9oepyujoF&#10;n0Zruxu+s5ePy9wenvY7HOpSqenjuH0DEWmM/+G/9rtW8LqE3y/p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rB/EAAAA2wAAAA8AAAAAAAAAAAAAAAAAmAIAAGRycy9k&#10;b3ducmV2LnhtbFBLBQYAAAAABAAEAPUAAACJAwAAAAA=&#10;"/>
                        <v:line id="Line 4245" o:spid="_x0000_s1029" style="position:absolute;flip:x;visibility:visible;mso-wrap-style:square" from="7459,6595" to="8611,7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/>
                      </v:group>
                      <v:line id="Line 4246" o:spid="_x0000_s1030" style="position:absolute;flip:y;visibility:visible;mso-wrap-style:square" from="2113,3665" to="2225,3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Zh1MQAAADbAAAADwAAAGRycy9kb3ducmV2LnhtbESPTUvDQBCG74L/YRnBS2g3WvAjZlNs&#10;a0EoHmw9eByyYxLMzobstI3/3jkIHod33meeKZdT6M2JxtRFdnAzz8EQ19F33Dj4OGxnD2CSIHvs&#10;I5ODH0qwrC4vSix8PPM7nfbSGIVwKtBBKzIU1qa6pYBpHgdizb7iGFB0HBvrRzwrPPT2Ns/vbMCO&#10;9UKLA61bqr/3x6Aa2zfeLBbZKtgse6SXT9nlVpy7vpqen8AITfK//Nd+9Q7uVVZ/UQDY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mHUxAAAANsAAAAPAAAAAAAAAAAA&#10;AAAAAKECAABkcnMvZG93bnJldi54bWxQSwUGAAAAAAQABAD5AAAAkgMAAAAA&#10;">
                        <v:stroke endarrow="block"/>
                      </v:line>
                      <v:line id="Line 4247" o:spid="_x0000_s1031" style="position:absolute;flip:y;visibility:visible;mso-wrap-style:square" from="2559,4376" to="2671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rET8QAAADbAAAADwAAAGRycy9kb3ducmV2LnhtbESPQWvCQBCF7wX/wzJCL6FuqlA1uoq1&#10;FQTxoO2hxyE7JsHsbMhONf57Vyj0+HjzvjdvvuxcrS7UhsqzgddBCoo497biwsD31+ZlAioIssXa&#10;Mxm4UYDlovc0x8z6Kx/ocpRCRQiHDA2UIk2mdchLchgGviGO3sm3DiXKttC2xWuEu1oP0/RNO6w4&#10;NpTY0Lqk/Hz8dfGNzZ4/RqPk3ekkmdLnj+xSLcY897vVDJRQJ//Hf+mtNTCe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sRPxAAAANsAAAAPAAAAAAAAAAAA&#10;AAAAAKECAABkcnMvZG93bnJldi54bWxQSwUGAAAAAAQABAD5AAAAkgMAAAAA&#10;">
                        <v:stroke endarrow="block"/>
                      </v:line>
                      <v:group id="Group 4248" o:spid="_x0000_s1032" style="position:absolute;left:2873;top:3834;width:152;height:219" coordorigin="2873,3834" coordsize="15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line id="Line 4249" o:spid="_x0000_s1033" style="position:absolute;flip:x y;visibility:visible;mso-wrap-style:square" from="2873,3834" to="2947,3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RLJMQAAADbAAAADwAAAGRycy9kb3ducmV2LnhtbESPQWvCQBSE74X+h+UJvdVNepAYXUWE&#10;Qg9etKLXl+xrNjX7NsmuMf33XUHwOMzMN8xyPdpGDNT72rGCdJqAIC6drrlScPz+fM9A+ICssXFM&#10;Cv7Iw3r1+rLEXLsb72k4hEpECPscFZgQ2lxKXxqy6KeuJY7ej+sthij7SuoebxFuG/mRJDNpsea4&#10;YLClraHycrhaBUNxTX9Pu/3FF+duXmSm2+66mVJvk3GzABFoDM/wo/2lFWQp3L/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EskxAAAANsAAAAPAAAAAAAAAAAA&#10;AAAAAKECAABkcnMvZG93bnJldi54bWxQSwUGAAAAAAQABAD5AAAAkgMAAAAA&#10;">
                          <v:stroke endarrow="block"/>
                        </v:line>
                        <v:line id="Line 4250" o:spid="_x0000_s1034" style="position:absolute;flip:x y;visibility:visible;mso-wrap-style:square" from="2951,3960" to="3025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bVU8QAAADbAAAADwAAAGRycy9kb3ducmV2LnhtbESPQWvCQBSE74X+h+UVeqsbPUiMriKC&#10;4MGLVvT6kn1mo9m3SXaN6b/vFgoeh5n5hlmsBluLnjpfOVYwHiUgiAunKy4VnL63XykIH5A11o5J&#10;wQ95WC3f3xaYaffkA/XHUIoIYZ+hAhNCk0npC0MW/cg1xNG7us5iiLIrpe7wGeG2lpMkmUqLFccF&#10;gw1tDBX348Mq6PPH+HbeH+4+v7SzPDXtZt9Olfr8GNZzEIGG8Ar/t3daQTqB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5tVTxAAAANsAAAAPAAAAAAAAAAAA&#10;AAAAAKECAABkcnMvZG93bnJldi54bWxQSwUGAAAAAAQABAD5AAAAkgMAAAAA&#10;">
                          <v:stroke endarrow="block"/>
                        </v:line>
                      </v:group>
                      <v:group id="Group 4251" o:spid="_x0000_s1035" style="position:absolute;left:1662;top:3905;width:142;height:219" coordorigin="2843,3834" coordsize="14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4252" o:spid="_x0000_s1036" style="position:absolute;flip:x y;visibility:visible;mso-wrap-style:square" from="2843,3834" to="2917,3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ovMQAAADbAAAADwAAAGRycy9kb3ducmV2LnhtbESPQWvCQBSE74X+h+UVvNWNUiSmriKC&#10;0IMXbdHrS/Y1G82+TbJrjP/eFQo9DjPzDbNYDbYWPXW+cqxgMk5AEBdOV1wq+PnevqcgfEDWWDsm&#10;BXfysFq+viww0+7Ge+oPoRQRwj5DBSaEJpPSF4Ys+rFriKP36zqLIcqulLrDW4TbWk6TZCYtVhwX&#10;DDa0MVRcDleroM+vk/Nxt7/4/NTO89S0m107U2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Q+i8xAAAANsAAAAPAAAAAAAAAAAA&#10;AAAAAKECAABkcnMvZG93bnJldi54bWxQSwUGAAAAAAQABAD5AAAAkgMAAAAA&#10;">
                          <v:stroke endarrow="block"/>
                        </v:line>
                        <v:line id="Line 4253" o:spid="_x0000_s1037" style="position:absolute;flip:x y;visibility:visible;mso-wrap-style:square" from="2911,3960" to="2985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9NJ8QAAADbAAAADwAAAGRycy9kb3ducmV2LnhtbESPQWvCQBSE74X+h+UVvNWNQiWmriKC&#10;0IMXbdHrS/Y1G82+TbJrjP/eFQo9DjPzDbNYDbYWPXW+cqxgMk5AEBdOV1wq+PnevqcgfEDWWDsm&#10;BXfysFq+viww0+7Ge+oPoRQRwj5DBSaEJpPSF4Ys+rFriKP36zqLIcqulLrDW4TbWk6TZCYtVhwX&#10;DDa0MVRcDleroM+vk/Nxt7/4/NTO89S0m107U2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D00nxAAAANsAAAAPAAAAAAAAAAAA&#10;AAAAAKECAABkcnMvZG93bnJldi54bWxQSwUGAAAAAAQABAD5AAAAkgMAAAAA&#10;">
                          <v:stroke endarrow="block"/>
                        </v:line>
                      </v:group>
                    </v:group>
                  </w:pict>
                </mc:Fallback>
              </mc:AlternateContent>
            </w: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74295</wp:posOffset>
                      </wp:positionV>
                      <wp:extent cx="1466850" cy="514350"/>
                      <wp:effectExtent l="0" t="0" r="0" b="0"/>
                      <wp:wrapNone/>
                      <wp:docPr id="68" name="Group 39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66850" cy="514350"/>
                                <a:chOff x="8721" y="1444"/>
                                <a:chExt cx="2310" cy="810"/>
                              </a:xfrm>
                            </wpg:grpSpPr>
                            <wps:wsp>
                              <wps:cNvPr id="69" name="Freeform 39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21" y="1444"/>
                                  <a:ext cx="2310" cy="810"/>
                                </a:xfrm>
                                <a:custGeom>
                                  <a:avLst/>
                                  <a:gdLst>
                                    <a:gd name="T0" fmla="*/ 0 w 2310"/>
                                    <a:gd name="T1" fmla="*/ 660 h 810"/>
                                    <a:gd name="T2" fmla="*/ 585 w 2310"/>
                                    <a:gd name="T3" fmla="*/ 0 h 810"/>
                                    <a:gd name="T4" fmla="*/ 2310 w 2310"/>
                                    <a:gd name="T5" fmla="*/ 810 h 810"/>
                                    <a:gd name="T6" fmla="*/ 1830 w 2310"/>
                                    <a:gd name="T7" fmla="*/ 0 h 810"/>
                                    <a:gd name="T8" fmla="*/ 0 w 2310"/>
                                    <a:gd name="T9" fmla="*/ 660 h 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310" h="810">
                                      <a:moveTo>
                                        <a:pt x="0" y="66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2310" y="810"/>
                                      </a:lnTo>
                                      <a:lnTo>
                                        <a:pt x="1830" y="0"/>
                                      </a:lnTo>
                                      <a:lnTo>
                                        <a:pt x="0" y="6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Freeform 39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41" y="1774"/>
                                  <a:ext cx="210" cy="210"/>
                                </a:xfrm>
                                <a:custGeom>
                                  <a:avLst/>
                                  <a:gdLst>
                                    <a:gd name="T0" fmla="*/ 0 w 210"/>
                                    <a:gd name="T1" fmla="*/ 30 h 210"/>
                                    <a:gd name="T2" fmla="*/ 180 w 210"/>
                                    <a:gd name="T3" fmla="*/ 30 h 210"/>
                                    <a:gd name="T4" fmla="*/ 180 w 210"/>
                                    <a:gd name="T5" fmla="*/ 21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" h="210">
                                      <a:moveTo>
                                        <a:pt x="0" y="30"/>
                                      </a:moveTo>
                                      <a:cubicBezTo>
                                        <a:pt x="75" y="15"/>
                                        <a:pt x="150" y="0"/>
                                        <a:pt x="180" y="30"/>
                                      </a:cubicBezTo>
                                      <a:cubicBezTo>
                                        <a:pt x="210" y="60"/>
                                        <a:pt x="195" y="135"/>
                                        <a:pt x="180" y="2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Freeform 39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51" y="1894"/>
                                  <a:ext cx="210" cy="210"/>
                                </a:xfrm>
                                <a:custGeom>
                                  <a:avLst/>
                                  <a:gdLst>
                                    <a:gd name="T0" fmla="*/ 30 w 210"/>
                                    <a:gd name="T1" fmla="*/ 210 h 210"/>
                                    <a:gd name="T2" fmla="*/ 30 w 210"/>
                                    <a:gd name="T3" fmla="*/ 30 h 210"/>
                                    <a:gd name="T4" fmla="*/ 210 w 210"/>
                                    <a:gd name="T5" fmla="*/ 3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" h="210">
                                      <a:moveTo>
                                        <a:pt x="30" y="210"/>
                                      </a:moveTo>
                                      <a:cubicBezTo>
                                        <a:pt x="15" y="135"/>
                                        <a:pt x="0" y="60"/>
                                        <a:pt x="30" y="30"/>
                                      </a:cubicBezTo>
                                      <a:cubicBezTo>
                                        <a:pt x="60" y="0"/>
                                        <a:pt x="135" y="15"/>
                                        <a:pt x="210" y="3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Line 3952"/>
                              <wps:cNvCnPr>
                                <a:cxnSpLocks noChangeShapeType="1"/>
                              </wps:cNvCnPr>
                              <wps:spPr bwMode="auto">
                                <a:xfrm rot="-2208949">
                                  <a:off x="9459" y="1738"/>
                                  <a:ext cx="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39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61" y="180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F26BF6" id="Group 3948" o:spid="_x0000_s1026" style="position:absolute;margin-left:4.45pt;margin-top:5.85pt;width:115.5pt;height:40.5pt;z-index:251644928" coordorigin="8721,1444" coordsize="2310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">
                      <v:shape id="Freeform 3949" o:spid="_x0000_s1027" style="position:absolute;left:8721;top:1444;width:2310;height:810;visibility:visible;mso-wrap-style:square;v-text-anchor:top" coordsize="23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vNkMEA&#10;AADbAAAADwAAAGRycy9kb3ducmV2LnhtbESPQYvCMBSE74L/ITzBm6YKVq1GEWFZD4JYPXh8NM+2&#10;2LyUJtbuv98IgsdhZr5h1tvOVKKlxpWWFUzGEQjizOqScwXXy89oAcJ5ZI2VZVLwRw62m35vjYm2&#10;Lz5Tm/pcBAi7BBUU3teJlC4ryKAb25o4eHfbGPRBNrnUDb4C3FRyGkWxNFhyWCiwpn1B2SN9GgWz&#10;B03m2e/hmD/NuSXTtfEtPSk1HHS7FQhPnf+GP+2DVhAv4f0l/A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rzZDBAAAA2wAAAA8AAAAAAAAAAAAAAAAAmAIAAGRycy9kb3du&#10;cmV2LnhtbFBLBQYAAAAABAAEAPUAAACGAwAAAAA=&#10;" path="m,660l585,,2310,810,1830,,,660xe">
                        <v:path arrowok="t" o:connecttype="custom" o:connectlocs="0,660;585,0;2310,810;1830,0;0,660" o:connectangles="0,0,0,0,0"/>
                      </v:shape>
                      <v:shape id="Freeform 3950" o:spid="_x0000_s1028" style="position:absolute;left:8941;top:1774;width:210;height:210;visibility:visible;mso-wrap-style:square;v-text-anchor:top" coordsize="21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fqJcAA&#10;AADbAAAADwAAAGRycy9kb3ducmV2LnhtbERPS2rDMBDdB3oHMYXuErmhxMW1EkKxiQvdNOkBBmts&#10;mVojYyn+3L5aFLp8vH9+WmwvJhp951jB8y4BQVw73XGr4PtWbl9B+ICssXdMClbycDo+bHLMtJv5&#10;i6ZraEUMYZ+hAhPCkEnpa0MW/c4NxJFr3GgxRDi2Uo84x3Dby32SHKTFjmODwYHeDdU/17tV8ClX&#10;o6uqKMqJD83HZZ+eX5JUqafH5fwGItAS/sV/7korSOP6+CX+AH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AfqJcAAAADbAAAADwAAAAAAAAAAAAAAAACYAgAAZHJzL2Rvd25y&#10;ZXYueG1sUEsFBgAAAAAEAAQA9QAAAIUDAAAAAA==&#10;" path="m,30c75,15,150,,180,30v30,30,15,105,,180e" filled="f">
                        <v:path arrowok="t" o:connecttype="custom" o:connectlocs="0,30;180,30;180,210" o:connectangles="0,0,0"/>
                      </v:shape>
                      <v:shape id="Freeform 3951" o:spid="_x0000_s1029" style="position:absolute;left:10651;top:1894;width:210;height:210;visibility:visible;mso-wrap-style:square;v-text-anchor:top" coordsize="21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tPvsEA&#10;AADbAAAADwAAAGRycy9kb3ducmV2LnhtbESP0YrCMBRE3xf8h3AF39ZUESvVKCKKFfZl1Q+4NNem&#10;2NyUJtb690ZY2MdhZs4wq01va9FR6yvHCibjBARx4XTFpYLr5fC9AOEDssbaMSl4kYfNevC1wky7&#10;J/9Sdw6liBD2GSowITSZlL4wZNGPXUMcvZtrLYYo21LqFp8Rbms5TZK5tFhxXDDY0M5QcT8/rIIf&#10;+TI6z/f7Q8fz2+k4TbezJFVqNOy3SxCB+vAf/mvnWkE6gc+X+APk+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LT77BAAAA2wAAAA8AAAAAAAAAAAAAAAAAmAIAAGRycy9kb3du&#10;cmV2LnhtbFBLBQYAAAAABAAEAPUAAACGAwAAAAA=&#10;" path="m30,210c15,135,,60,30,30,60,,135,15,210,30e" filled="f">
                        <v:path arrowok="t" o:connecttype="custom" o:connectlocs="30,210;30,30;210,30" o:connectangles="0,0,0"/>
                      </v:shape>
                      <v:line id="Line 3952" o:spid="_x0000_s1030" style="position:absolute;rotation:-2412761fd;visibility:visible;mso-wrap-style:square" from="9459,1738" to="9459,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9Ix8UAAADbAAAADwAAAGRycy9kb3ducmV2LnhtbESPT2vCQBTE74V+h+UVvIhuGqhKmlXa&#10;gqCe/Ffo8TX7TILZt2F3o/HbdwWhx2FmfsPki9404kLO15YVvI4TEMSF1TWXCo6H5WgGwgdkjY1l&#10;UnAjD4v581OOmbZX3tFlH0oRIewzVFCF0GZS+qIig35sW+LonawzGKJ0pdQOrxFuGpkmyUQarDku&#10;VNjSV0XFed8ZBdvv9eSTtpu3n6VbD5vbb2fTAyk1eOk/3kEE6sN/+NFeaQXTFO5f4g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9Ix8UAAADbAAAADwAAAAAAAAAA&#10;AAAAAAChAgAAZHJzL2Rvd25yZXYueG1sUEsFBgAAAAAEAAQA+QAAAJMDAAAAAA==&#10;"/>
                      <v:line id="Line 3953" o:spid="_x0000_s1031" style="position:absolute;flip:x;visibility:visible;mso-wrap-style:square" from="10161,1804" to="10341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  </v:group>
                  </w:pict>
                </mc:Fallback>
              </mc:AlternateContent>
            </w:r>
            <w:r w:rsidR="006F36EC" w:rsidRPr="002B2B07">
              <w:rPr>
                <w:rFonts w:ascii="Candara" w:hAnsi="Candara"/>
                <w:b/>
              </w:rPr>
              <w:t xml:space="preserve">                       </w:t>
            </w:r>
            <w:r w:rsidR="00984C38">
              <w:rPr>
                <w:rFonts w:ascii="Candara" w:hAnsi="Candara"/>
                <w:b/>
              </w:rPr>
              <w:t xml:space="preserve">                       </w:t>
            </w:r>
            <w:r w:rsidR="00D253F1" w:rsidRPr="002B2B07">
              <w:rPr>
                <w:rFonts w:ascii="Candara" w:hAnsi="Candara"/>
                <w:b/>
              </w:rPr>
              <w:t xml:space="preserve"> </w:t>
            </w:r>
            <w:r w:rsidR="00984C38">
              <w:rPr>
                <w:rFonts w:ascii="Candara" w:hAnsi="Candara"/>
                <w:b/>
              </w:rPr>
              <w:t xml:space="preserve">   6</w:t>
            </w:r>
            <w:r w:rsidR="001D13B9">
              <w:rPr>
                <w:rFonts w:ascii="Candara" w:hAnsi="Candara"/>
                <w:b/>
              </w:rPr>
              <w:t>6</w:t>
            </w:r>
            <w:r w:rsidR="00593184" w:rsidRPr="002B2B07">
              <w:rPr>
                <w:rFonts w:ascii="Candara" w:hAnsi="Candara"/>
                <w:b/>
              </w:rPr>
              <w:t>.</w:t>
            </w:r>
          </w:p>
          <w:p w:rsidR="00593184" w:rsidRPr="002B2B07" w:rsidRDefault="00593184" w:rsidP="00593184">
            <w:pPr>
              <w:rPr>
                <w:rFonts w:ascii="Candara" w:hAnsi="Candara"/>
                <w:b/>
              </w:rPr>
            </w:pPr>
          </w:p>
          <w:p w:rsidR="00593184" w:rsidRPr="002B2B07" w:rsidRDefault="00593184" w:rsidP="00593184">
            <w:pPr>
              <w:rPr>
                <w:rFonts w:ascii="Candara" w:hAnsi="Candara"/>
                <w:b/>
              </w:rPr>
            </w:pPr>
          </w:p>
          <w:p w:rsidR="00593184" w:rsidRDefault="00593184" w:rsidP="00593184">
            <w:pPr>
              <w:rPr>
                <w:rFonts w:ascii="Candara" w:hAnsi="Candara"/>
                <w:b/>
              </w:rPr>
            </w:pPr>
          </w:p>
          <w:p w:rsidR="00984C38" w:rsidRDefault="00984C38" w:rsidP="00593184">
            <w:pPr>
              <w:rPr>
                <w:rFonts w:ascii="Candara" w:hAnsi="Candara"/>
                <w:b/>
              </w:rPr>
            </w:pPr>
          </w:p>
          <w:p w:rsidR="00A34A46" w:rsidRPr="002B2B07" w:rsidRDefault="00A34A46" w:rsidP="00593184">
            <w:pPr>
              <w:rPr>
                <w:rFonts w:ascii="Candara" w:hAnsi="Candara"/>
                <w:b/>
              </w:rPr>
            </w:pPr>
          </w:p>
          <w:p w:rsidR="005E0828" w:rsidRPr="002B2B07" w:rsidRDefault="006C33D3" w:rsidP="00593184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1841332</wp:posOffset>
                      </wp:positionH>
                      <wp:positionV relativeFrom="paragraph">
                        <wp:posOffset>59007</wp:posOffset>
                      </wp:positionV>
                      <wp:extent cx="1410335" cy="821690"/>
                      <wp:effectExtent l="0" t="0" r="0" b="0"/>
                      <wp:wrapNone/>
                      <wp:docPr id="55" name="Group 4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0335" cy="821690"/>
                                <a:chOff x="1629" y="13715"/>
                                <a:chExt cx="1436" cy="864"/>
                              </a:xfrm>
                            </wpg:grpSpPr>
                            <wpg:grpSp>
                              <wpg:cNvPr id="56" name="Group 42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9" y="13715"/>
                                  <a:ext cx="646" cy="864"/>
                                  <a:chOff x="2061" y="10195"/>
                                  <a:chExt cx="646" cy="864"/>
                                </a:xfrm>
                              </wpg:grpSpPr>
                              <wps:wsp>
                                <wps:cNvPr id="57" name="AutoShape 42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195"/>
                                    <a:ext cx="576" cy="86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Rectangle 42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915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Line 421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19" y="10627"/>
                                    <a:ext cx="144" cy="1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421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57" y="10688"/>
                                    <a:ext cx="172" cy="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42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622"/>
                                    <a:ext cx="214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2" name="Group 4219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419" y="13715"/>
                                  <a:ext cx="646" cy="864"/>
                                  <a:chOff x="2061" y="10195"/>
                                  <a:chExt cx="646" cy="864"/>
                                </a:xfrm>
                              </wpg:grpSpPr>
                              <wps:wsp>
                                <wps:cNvPr id="63" name="AutoShape 42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195"/>
                                    <a:ext cx="576" cy="86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Rectangle 42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915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Line 422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19" y="10627"/>
                                    <a:ext cx="144" cy="1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422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57" y="10688"/>
                                    <a:ext cx="172" cy="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42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622"/>
                                    <a:ext cx="214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5D714B" id="Group 4212" o:spid="_x0000_s1026" style="position:absolute;margin-left:145pt;margin-top:4.65pt;width:111.05pt;height:64.7pt;z-index:-251666432" coordorigin="1629,13715" coordsize="1436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">
                      <v:group id="Group 4213" o:spid="_x0000_s1027" style="position:absolute;left:1629;top:13715;width:646;height:864" coordorigin="2061,10195" coordsize="646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AutoShape 4214" o:spid="_x0000_s1028" type="#_x0000_t6" style="position:absolute;left:2131;top:10195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FrcQA&#10;AADbAAAADwAAAGRycy9kb3ducmV2LnhtbESP0WrCQBRE3wv9h+UWfClmo9KoqasUQREfpI1+wCV7&#10;m4Rm74bsmsS/dwWhj8PMnGFWm8HUoqPWVZYVTKIYBHFudcWFgst5N16AcB5ZY22ZFNzIwWb9+rLC&#10;VNuef6jLfCEChF2KCkrvm1RKl5dk0EW2IQ7er20N+iDbQuoW+wA3tZzGcSINVhwWSmxoW1L+l12N&#10;Apwk78lpubt9a53tZ3Tsq33XKzV6G74+QXga/H/42T5oBR9zeHwJP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Xxa3EAAAA2wAAAA8AAAAAAAAAAAAAAAAAmAIAAGRycy9k&#10;b3ducmV2LnhtbFBLBQYAAAAABAAEAPUAAACJAwAAAAA=&#10;"/>
                        <v:rect id="Rectangle 4215" o:spid="_x0000_s1029" style="position:absolute;left:2131;top:1091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  <v:line id="Line 4216" o:spid="_x0000_s1030" style="position:absolute;flip:y;visibility:visible;mso-wrap-style:square" from="2419,10627" to="2563,10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      <v:line id="Line 4217" o:spid="_x0000_s1031" style="position:absolute;flip:y;visibility:visible;mso-wrap-style:square" from="2457,10688" to="2629,10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    <v:line id="Line 4218" o:spid="_x0000_s1032" style="position:absolute;visibility:visible;mso-wrap-style:square" from="2061,10622" to="2275,10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  </v:group>
                      <v:group id="Group 4219" o:spid="_x0000_s1033" style="position:absolute;left:2419;top:13715;width:646;height:864;flip:x" coordorigin="2061,10195" coordsize="646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Icu6hwwAAANsAAAAP&#10;AAAAAAAAAAAAAAAAAKoCAABkcnMvZG93bnJldi54bWxQSwUGAAAAAAQABAD6AAAAmgMAAAAA&#10;">
                        <v:shape id="AutoShape 4220" o:spid="_x0000_s1034" type="#_x0000_t6" style="position:absolute;left:2131;top:10195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AJE8MA&#10;AADbAAAADwAAAGRycy9kb3ducmV2LnhtbESP0YrCMBRE3wX/IdyFfZFt6grFrUYRQVl8EK1+wKW5&#10;tmWbm9LEtv79RhB8HGbmDLNcD6YWHbWusqxgGsUgiHOrKy4UXC+7rzkI55E11pZJwYMcrFfj0RJT&#10;bXs+U5f5QgQIuxQVlN43qZQuL8mgi2xDHLybbQ36INtC6hb7ADe1/I7jRBqsOCyU2NC2pPwvuxsF&#10;OE0myfFn9zhpne1ndOirfdcr9fkxbBYgPA3+HX61f7WCZAbPL+E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AJE8MAAADbAAAADwAAAAAAAAAAAAAAAACYAgAAZHJzL2Rv&#10;d25yZXYueG1sUEsFBgAAAAAEAAQA9QAAAIgDAAAAAA==&#10;"/>
                        <v:rect id="Rectangle 4221" o:spid="_x0000_s1035" style="position:absolute;left:2131;top:1091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I44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SOODEAAAA2wAAAA8AAAAAAAAAAAAAAAAAmAIAAGRycy9k&#10;b3ducmV2LnhtbFBLBQYAAAAABAAEAPUAAACJAwAAAAA=&#10;"/>
                        <v:line id="Line 4222" o:spid="_x0000_s1036" style="position:absolute;flip:y;visibility:visible;mso-wrap-style:square" from="2419,10627" to="2563,10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      <v:line id="Line 4223" o:spid="_x0000_s1037" style="position:absolute;flip:y;visibility:visible;mso-wrap-style:square" from="2457,10688" to="2629,10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            <v:line id="Line 4224" o:spid="_x0000_s1038" style="position:absolute;visibility:visible;mso-wrap-style:square" from="2061,10622" to="2275,10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9024" behindDoc="1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33020</wp:posOffset>
                      </wp:positionV>
                      <wp:extent cx="1426210" cy="713105"/>
                      <wp:effectExtent l="0" t="0" r="0" b="0"/>
                      <wp:wrapNone/>
                      <wp:docPr id="44" name="Group 4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375060">
                                <a:off x="0" y="0"/>
                                <a:ext cx="1426210" cy="713105"/>
                                <a:chOff x="5299" y="13795"/>
                                <a:chExt cx="1728" cy="864"/>
                              </a:xfrm>
                            </wpg:grpSpPr>
                            <wpg:grpSp>
                              <wpg:cNvPr id="45" name="Group 42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99" y="13795"/>
                                  <a:ext cx="1728" cy="432"/>
                                  <a:chOff x="5299" y="13795"/>
                                  <a:chExt cx="1728" cy="432"/>
                                </a:xfrm>
                              </wpg:grpSpPr>
                              <wps:wsp>
                                <wps:cNvPr id="46" name="AutoShape 42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9" y="13795"/>
                                    <a:ext cx="1728" cy="432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42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1" y="13832"/>
                                    <a:ext cx="264" cy="70"/>
                                  </a:xfrm>
                                  <a:custGeom>
                                    <a:avLst/>
                                    <a:gdLst>
                                      <a:gd name="T0" fmla="*/ 0 w 264"/>
                                      <a:gd name="T1" fmla="*/ 26 h 70"/>
                                      <a:gd name="T2" fmla="*/ 132 w 264"/>
                                      <a:gd name="T3" fmla="*/ 66 h 70"/>
                                      <a:gd name="T4" fmla="*/ 264 w 264"/>
                                      <a:gd name="T5" fmla="*/ 0 h 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64" h="70">
                                        <a:moveTo>
                                          <a:pt x="0" y="26"/>
                                        </a:moveTo>
                                        <a:cubicBezTo>
                                          <a:pt x="22" y="33"/>
                                          <a:pt x="88" y="70"/>
                                          <a:pt x="132" y="66"/>
                                        </a:cubicBezTo>
                                        <a:cubicBezTo>
                                          <a:pt x="176" y="62"/>
                                          <a:pt x="237" y="14"/>
                                          <a:pt x="26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42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71" y="13885"/>
                                    <a:ext cx="370" cy="79"/>
                                  </a:xfrm>
                                  <a:custGeom>
                                    <a:avLst/>
                                    <a:gdLst>
                                      <a:gd name="T0" fmla="*/ 0 w 370"/>
                                      <a:gd name="T1" fmla="*/ 0 h 79"/>
                                      <a:gd name="T2" fmla="*/ 212 w 370"/>
                                      <a:gd name="T3" fmla="*/ 79 h 79"/>
                                      <a:gd name="T4" fmla="*/ 370 w 370"/>
                                      <a:gd name="T5" fmla="*/ 0 h 7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70" h="79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13"/>
                                          <a:pt x="150" y="79"/>
                                          <a:pt x="212" y="79"/>
                                        </a:cubicBezTo>
                                        <a:cubicBezTo>
                                          <a:pt x="274" y="79"/>
                                          <a:pt x="337" y="16"/>
                                          <a:pt x="37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Freeform 42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85" y="14083"/>
                                    <a:ext cx="54" cy="144"/>
                                  </a:xfrm>
                                  <a:custGeom>
                                    <a:avLst/>
                                    <a:gdLst>
                                      <a:gd name="T0" fmla="*/ 54 w 54"/>
                                      <a:gd name="T1" fmla="*/ 0 h 144"/>
                                      <a:gd name="T2" fmla="*/ 0 w 54"/>
                                      <a:gd name="T3" fmla="*/ 66 h 144"/>
                                      <a:gd name="T4" fmla="*/ 54 w 54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4" h="144">
                                        <a:moveTo>
                                          <a:pt x="54" y="0"/>
                                        </a:moveTo>
                                        <a:cubicBezTo>
                                          <a:pt x="45" y="11"/>
                                          <a:pt x="0" y="42"/>
                                          <a:pt x="0" y="66"/>
                                        </a:cubicBezTo>
                                        <a:cubicBezTo>
                                          <a:pt x="0" y="90"/>
                                          <a:pt x="43" y="128"/>
                                          <a:pt x="54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0" name="Group 4207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5299" y="14227"/>
                                  <a:ext cx="1728" cy="432"/>
                                  <a:chOff x="5299" y="13795"/>
                                  <a:chExt cx="1728" cy="432"/>
                                </a:xfrm>
                              </wpg:grpSpPr>
                              <wps:wsp>
                                <wps:cNvPr id="51" name="AutoShape 42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9" y="13795"/>
                                    <a:ext cx="1728" cy="432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Freeform 42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1" y="13832"/>
                                    <a:ext cx="264" cy="70"/>
                                  </a:xfrm>
                                  <a:custGeom>
                                    <a:avLst/>
                                    <a:gdLst>
                                      <a:gd name="T0" fmla="*/ 0 w 264"/>
                                      <a:gd name="T1" fmla="*/ 26 h 70"/>
                                      <a:gd name="T2" fmla="*/ 132 w 264"/>
                                      <a:gd name="T3" fmla="*/ 66 h 70"/>
                                      <a:gd name="T4" fmla="*/ 264 w 264"/>
                                      <a:gd name="T5" fmla="*/ 0 h 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64" h="70">
                                        <a:moveTo>
                                          <a:pt x="0" y="26"/>
                                        </a:moveTo>
                                        <a:cubicBezTo>
                                          <a:pt x="22" y="33"/>
                                          <a:pt x="88" y="70"/>
                                          <a:pt x="132" y="66"/>
                                        </a:cubicBezTo>
                                        <a:cubicBezTo>
                                          <a:pt x="176" y="62"/>
                                          <a:pt x="237" y="14"/>
                                          <a:pt x="26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Freeform 42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71" y="13885"/>
                                    <a:ext cx="370" cy="79"/>
                                  </a:xfrm>
                                  <a:custGeom>
                                    <a:avLst/>
                                    <a:gdLst>
                                      <a:gd name="T0" fmla="*/ 0 w 370"/>
                                      <a:gd name="T1" fmla="*/ 0 h 79"/>
                                      <a:gd name="T2" fmla="*/ 212 w 370"/>
                                      <a:gd name="T3" fmla="*/ 79 h 79"/>
                                      <a:gd name="T4" fmla="*/ 370 w 370"/>
                                      <a:gd name="T5" fmla="*/ 0 h 7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70" h="79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13"/>
                                          <a:pt x="150" y="79"/>
                                          <a:pt x="212" y="79"/>
                                        </a:cubicBezTo>
                                        <a:cubicBezTo>
                                          <a:pt x="274" y="79"/>
                                          <a:pt x="337" y="16"/>
                                          <a:pt x="37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Freeform 42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85" y="14083"/>
                                    <a:ext cx="54" cy="144"/>
                                  </a:xfrm>
                                  <a:custGeom>
                                    <a:avLst/>
                                    <a:gdLst>
                                      <a:gd name="T0" fmla="*/ 54 w 54"/>
                                      <a:gd name="T1" fmla="*/ 0 h 144"/>
                                      <a:gd name="T2" fmla="*/ 0 w 54"/>
                                      <a:gd name="T3" fmla="*/ 66 h 144"/>
                                      <a:gd name="T4" fmla="*/ 54 w 54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4" h="144">
                                        <a:moveTo>
                                          <a:pt x="54" y="0"/>
                                        </a:moveTo>
                                        <a:cubicBezTo>
                                          <a:pt x="45" y="11"/>
                                          <a:pt x="0" y="42"/>
                                          <a:pt x="0" y="66"/>
                                        </a:cubicBezTo>
                                        <a:cubicBezTo>
                                          <a:pt x="0" y="90"/>
                                          <a:pt x="43" y="128"/>
                                          <a:pt x="54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D6C887" id="Group 4201" o:spid="_x0000_s1026" style="position:absolute;margin-left:4.45pt;margin-top:2.6pt;width:112.3pt;height:56.15pt;rotation:-1501932fd;z-index:-251667456" coordorigin="5299,13795" coordsize="1728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">
                      <v:group id="Group 4202" o:spid="_x0000_s1027" style="position:absolute;left:5299;top:13795;width:1728;height:432" coordorigin="5299,13795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shape id="AutoShape 4203" o:spid="_x0000_s1028" type="#_x0000_t5" style="position:absolute;left:5299;top:13795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ggOsMA&#10;AADbAAAADwAAAGRycy9kb3ducmV2LnhtbESPQYvCMBSE74L/ITzBi2iqiEo1igjLLnuRbUXw9mie&#10;bWnzUppUu/9+Iwh7HGbmG2Z36E0tHtS60rKC+SwCQZxZXXKu4JJ+TDcgnEfWWFsmBb/k4LAfDnYY&#10;a/vkH3okPhcBwi5GBYX3TSylywoy6Ga2IQ7e3bYGfZBtLnWLzwA3tVxE0UoaLDksFNjQqaCsSjqj&#10;AKvb9dvos+zSvIw+b91knVak1HjUH7cgPPX+P/xuf2kFyxW8vo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ggOsMAAADbAAAADwAAAAAAAAAAAAAAAACYAgAAZHJzL2Rv&#10;d25yZXYueG1sUEsFBgAAAAAEAAQA9QAAAIgDAAAAAA==&#10;"/>
                        <v:shape id="Freeform 4204" o:spid="_x0000_s1029" style="position:absolute;left:6051;top:13832;width:264;height:70;visibility:visible;mso-wrap-style:square;v-text-anchor:top" coordsize="264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R3sMA&#10;AADbAAAADwAAAGRycy9kb3ducmV2LnhtbESPQWvCQBSE74L/YXlCb7qxlCipq4QWwVNBE831kX1N&#10;QrJv0+yq6b93CwWPw8x8w2x2o+nEjQbXWFawXEQgiEurG64U5Nl+vgbhPLLGzjIp+CUHu+10ssFE&#10;2zsf6XbylQgQdgkqqL3vEyldWZNBt7A9cfC+7WDQBzlUUg94D3DTydcoiqXBhsNCjT191FS2p6tR&#10;UBRtmrrPc7vPs2wZf1XFJf5hpV5mY/oOwtPon+H/9kEreFvB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IR3sMAAADbAAAADwAAAAAAAAAAAAAAAACYAgAAZHJzL2Rv&#10;d25yZXYueG1sUEsFBgAAAAAEAAQA9QAAAIgDAAAAAA==&#10;" path="m,26v22,7,88,44,132,40c176,62,237,14,264,e" filled="f">
                          <v:path arrowok="t" o:connecttype="custom" o:connectlocs="0,26;132,66;264,0" o:connectangles="0,0,0"/>
                        </v:shape>
                        <v:shape id="Freeform 4205" o:spid="_x0000_s1030" style="position:absolute;left:5971;top:13885;width:370;height:79;visibility:visible;mso-wrap-style:square;v-text-anchor:top" coordsize="370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1kg8IA&#10;AADbAAAADwAAAGRycy9kb3ducmV2LnhtbERPTWvCQBC9F/wPywjemo1iNaSuYgvRQC9qe+hxyI5J&#10;MDsbs2uS/vvuodDj431vdqNpRE+dqy0rmEcxCOLC6ppLBV+f2XMCwnlkjY1lUvBDDnbbydMGU20H&#10;PlN/8aUIIexSVFB536ZSuqIigy6yLXHgrrYz6APsSqk7HEK4aeQijlfSYM2hocKW3isqbpeHUXD4&#10;To4fpV8sX9Z1k5361T3P3+5Kzabj/hWEp9H/i//cuVawDGPD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PWSDwgAAANsAAAAPAAAAAAAAAAAAAAAAAJgCAABkcnMvZG93&#10;bnJldi54bWxQSwUGAAAAAAQABAD1AAAAhwMAAAAA&#10;" path="m,c35,13,150,79,212,79,274,79,337,16,370,e" filled="f">
                          <v:path arrowok="t" o:connecttype="custom" o:connectlocs="0,0;212,79;370,0" o:connectangles="0,0,0"/>
                        </v:shape>
                        <v:shape id="Freeform 4206" o:spid="_x0000_s1031" style="position:absolute;left:6685;top:14083;width:54;height:144;visibility:visible;mso-wrap-style:square;v-text-anchor:top" coordsize="5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8PxcQA&#10;AADbAAAADwAAAGRycy9kb3ducmV2LnhtbESPQWsCMRSE7wX/Q3iCt5ptKcWuRilCoWIvum3x+Ng8&#10;N4ubl3WTrOu/bwqCx2FmvmEWq8E2oqfO144VPE0zEMSl0zVXCr6Lj8cZCB+QNTaOScGVPKyWo4cF&#10;5tpdeEf9PlQiQdjnqMCE0OZS+tKQRT91LXHyjq6zGJLsKqk7vCS4beRzlr1KizWnBYMtrQ2Vp320&#10;CjbBXIvDV/zZxaLfOv0bN8U5KjUZD+9zEIGGcA/f2p9awcsb/H9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D8XEAAAA2wAAAA8AAAAAAAAAAAAAAAAAmAIAAGRycy9k&#10;b3ducmV2LnhtbFBLBQYAAAAABAAEAPUAAACJAwAAAAA=&#10;" path="m54,c45,11,,42,,66v,24,43,62,54,78e" filled="f">
                          <v:path arrowok="t" o:connecttype="custom" o:connectlocs="54,0;0,66;54,144" o:connectangles="0,0,0"/>
                        </v:shape>
                      </v:group>
                      <v:group id="Group 4207" o:spid="_x0000_s1032" style="position:absolute;left:5299;top:14227;width:1728;height:432;flip:y" coordorigin="5299,13795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YAf8L8AAADbAAAADwAAAGRycy9kb3ducmV2LnhtbERPy4rCMBTdC/5DuII7&#10;TR2qSDWKCDOIuLE+cHlprm2wuSlNRjt/P1kILg/nvVx3thZPar1xrGAyTkAQF04bLhWcT9+jOQgf&#10;kDXWjknBH3lYr/q9JWbavfhIzzyUIoawz1BBFUKTSemLiiz6sWuII3d3rcUQYVtK3eIrhttafiXJ&#10;TFo0HBsqbGhbUfHIf62Cy8aklF5v+0NSEO20vP3kJlVqOOg2CxCBuvARv907rWAa18cv8QfI1T8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NmAH/C/AAAA2wAAAA8AAAAA&#10;AAAAAAAAAAAAqgIAAGRycy9kb3ducmV2LnhtbFBLBQYAAAAABAAEAPoAAACWAwAAAAA=&#10;">
                        <v:shape id="AutoShape 4208" o:spid="_x0000_s1033" type="#_x0000_t5" style="position:absolute;left:5299;top:13795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guk8MA&#10;AADbAAAADwAAAGRycy9kb3ducmV2LnhtbESPQYvCMBSE74L/ITzBi2jqwrpSjSKCrOxlsV0Eb4/m&#10;2ZY2L6VJtf57syB4HGbmG2a97U0tbtS60rKC+SwCQZxZXXKu4C89TJcgnEfWWFsmBQ9ysN0MB2uM&#10;tb3ziW6Jz0WAsItRQeF9E0vpsoIMupltiIN3ta1BH2SbS93iPcBNLT+iaCENlhwWCmxoX1BWJZ1R&#10;gNXl/GP0r+zSvIy+L93kK61IqfGo361AeOr9O/xqH7WCzzn8fwk/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guk8MAAADbAAAADwAAAAAAAAAAAAAAAACYAgAAZHJzL2Rv&#10;d25yZXYueG1sUEsFBgAAAAAEAAQA9QAAAIgDAAAAAA==&#10;"/>
                        <v:shape id="Freeform 4209" o:spid="_x0000_s1034" style="position:absolute;left:6051;top:13832;width:264;height:70;visibility:visible;mso-wrap-style:square;v-text-anchor:top" coordsize="264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wkm8IA&#10;AADbAAAADwAAAGRycy9kb3ducmV2LnhtbESPQYvCMBSE7wv+h/CEva2pgkWqUYoi7ElYq/b6aJ5t&#10;afNSm6x2//1GEDwOM/MNs9oMphV36l1tWcF0EoEgLqyuuVRwyvZfCxDOI2tsLZOCP3KwWY8+Vpho&#10;++Afuh99KQKEXYIKKu+7REpXVGTQTWxHHLyr7Q36IPtS6h4fAW5aOYuiWBqsOSxU2NG2oqI5/hoF&#10;ed6kqdudm/0py6bxocwv8Y2V+hwP6RKEp8G/w6/2t1Ywn8HzS/gB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PCSbwgAAANsAAAAPAAAAAAAAAAAAAAAAAJgCAABkcnMvZG93&#10;bnJldi54bWxQSwUGAAAAAAQABAD1AAAAhwMAAAAA&#10;" path="m,26v22,7,88,44,132,40c176,62,237,14,264,e" filled="f">
                          <v:path arrowok="t" o:connecttype="custom" o:connectlocs="0,26;132,66;264,0" o:connectangles="0,0,0"/>
                        </v:shape>
                        <v:shape id="Freeform 4210" o:spid="_x0000_s1035" style="position:absolute;left:5971;top:13885;width:370;height:79;visibility:visible;mso-wrap-style:square;v-text-anchor:top" coordsize="370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BgL8UA&#10;AADbAAAADwAAAGRycy9kb3ducmV2LnhtbESPzWvCQBTE7wX/h+UJvTUbbf0guooKtgEvfh08PrLP&#10;JJh9G7PbmP733ULB4zAzv2Hmy85UoqXGlZYVDKIYBHFmdcm5gvNp+zYF4TyyxsoyKfghB8tF72WO&#10;ibYPPlB79LkIEHYJKii8rxMpXVaQQRfZmjh4V9sY9EE2udQNPgLcVHIYx2NpsOSwUGBNm4Ky2/Hb&#10;KPi8TL92uR9+jCZltd2343uaru9Kvfa71QyEp84/w//tVCsYvcPfl/AD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GAvxQAAANsAAAAPAAAAAAAAAAAAAAAAAJgCAABkcnMv&#10;ZG93bnJldi54bWxQSwUGAAAAAAQABAD1AAAAigMAAAAA&#10;" path="m,c35,13,150,79,212,79,274,79,337,16,370,e" filled="f">
                          <v:path arrowok="t" o:connecttype="custom" o:connectlocs="0,0;212,79;370,0" o:connectangles="0,0,0"/>
                        </v:shape>
                        <v:shape id="Freeform 4211" o:spid="_x0000_s1036" style="position:absolute;left:6685;top:14083;width:54;height:144;visibility:visible;mso-wrap-style:square;v-text-anchor:top" coordsize="5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c2hsQA&#10;AADbAAAADwAAAGRycy9kb3ducmV2LnhtbESPQWsCMRSE7wX/Q3iCt5ptaaWsRilCoWIvum3x+Ng8&#10;N4ubl3WTrOu/bwqCx2FmvmEWq8E2oqfO144VPE0zEMSl0zVXCr6Lj8c3ED4ga2wck4IreVgtRw8L&#10;zLW78I76fahEgrDPUYEJoc2l9KUhi37qWuLkHV1nMSTZVVJ3eElw28jnLJtJizWnBYMtrQ2Vp320&#10;CjbBXIvDV/zZxaLfOv0bN8U5KjUZD+9zEIGGcA/f2p9awesL/H9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XNobEAAAA2wAAAA8AAAAAAAAAAAAAAAAAmAIAAGRycy9k&#10;b3ducmV2LnhtbFBLBQYAAAAABAAEAPUAAACJAwAAAAA=&#10;" path="m54,c45,11,,42,,66v,24,43,62,54,78e" filled="f">
                          <v:path arrowok="t" o:connecttype="custom" o:connectlocs="54,0;0,66;54,144" o:connectangles="0,0,0"/>
                        </v:shape>
                      </v:group>
                    </v:group>
                  </w:pict>
                </mc:Fallback>
              </mc:AlternateContent>
            </w:r>
          </w:p>
          <w:p w:rsidR="006F36EC" w:rsidRPr="002B2B07" w:rsidRDefault="00984C38" w:rsidP="00593184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6</w:t>
            </w:r>
            <w:r w:rsidR="001D13B9">
              <w:rPr>
                <w:rFonts w:ascii="Candara" w:hAnsi="Candara"/>
                <w:b/>
              </w:rPr>
              <w:t>7</w:t>
            </w:r>
            <w:r w:rsidR="006F36EC" w:rsidRPr="002B2B07">
              <w:rPr>
                <w:rFonts w:ascii="Candara" w:hAnsi="Candara"/>
                <w:b/>
              </w:rPr>
              <w:t xml:space="preserve">.                      </w:t>
            </w:r>
            <w:r w:rsidR="00D253F1" w:rsidRPr="002B2B07">
              <w:rPr>
                <w:rFonts w:ascii="Candara" w:hAnsi="Candara"/>
                <w:b/>
              </w:rPr>
              <w:t xml:space="preserve"> </w:t>
            </w:r>
            <w:r>
              <w:rPr>
                <w:rFonts w:ascii="Candara" w:hAnsi="Candara"/>
                <w:b/>
              </w:rPr>
              <w:t xml:space="preserve">                                 6</w:t>
            </w:r>
            <w:r w:rsidR="001D13B9">
              <w:rPr>
                <w:rFonts w:ascii="Candara" w:hAnsi="Candara"/>
                <w:b/>
              </w:rPr>
              <w:t>8</w:t>
            </w:r>
            <w:r w:rsidR="006F36EC" w:rsidRPr="002B2B07">
              <w:rPr>
                <w:rFonts w:ascii="Candara" w:hAnsi="Candara"/>
                <w:b/>
              </w:rPr>
              <w:t>.</w:t>
            </w:r>
          </w:p>
          <w:p w:rsidR="006F36EC" w:rsidRPr="002B2B07" w:rsidRDefault="006F36EC" w:rsidP="00593184">
            <w:pPr>
              <w:rPr>
                <w:rFonts w:ascii="Candara" w:hAnsi="Candara"/>
                <w:b/>
              </w:rPr>
            </w:pPr>
          </w:p>
          <w:p w:rsidR="006F36EC" w:rsidRPr="002B2B07" w:rsidRDefault="006F36EC" w:rsidP="00593184">
            <w:pPr>
              <w:rPr>
                <w:rFonts w:ascii="Candara" w:hAnsi="Candara"/>
                <w:b/>
              </w:rPr>
            </w:pPr>
          </w:p>
          <w:p w:rsidR="006F36EC" w:rsidRDefault="006F36EC" w:rsidP="00984C38">
            <w:pPr>
              <w:spacing w:line="360" w:lineRule="auto"/>
              <w:rPr>
                <w:rFonts w:ascii="Candara" w:hAnsi="Candara"/>
                <w:b/>
              </w:rPr>
            </w:pPr>
          </w:p>
          <w:p w:rsidR="00984C38" w:rsidRDefault="00984C38" w:rsidP="00984C38">
            <w:pPr>
              <w:rPr>
                <w:rFonts w:ascii="Candara" w:hAnsi="Candara"/>
                <w:b/>
              </w:rPr>
            </w:pPr>
          </w:p>
          <w:p w:rsidR="00A34A46" w:rsidRPr="002B2B07" w:rsidRDefault="00A34A46" w:rsidP="00984C38">
            <w:pPr>
              <w:rPr>
                <w:rFonts w:ascii="Candara" w:hAnsi="Candara"/>
                <w:b/>
              </w:rPr>
            </w:pPr>
          </w:p>
          <w:p w:rsidR="006F36EC" w:rsidRPr="002B2B07" w:rsidRDefault="006C33D3" w:rsidP="001D13B9">
            <w:pPr>
              <w:numPr>
                <w:ilvl w:val="0"/>
                <w:numId w:val="32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913940</wp:posOffset>
                      </wp:positionH>
                      <wp:positionV relativeFrom="paragraph">
                        <wp:posOffset>49374</wp:posOffset>
                      </wp:positionV>
                      <wp:extent cx="1414780" cy="817880"/>
                      <wp:effectExtent l="0" t="0" r="0" b="0"/>
                      <wp:wrapNone/>
                      <wp:docPr id="30" name="Group 39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4780" cy="817880"/>
                                <a:chOff x="8776" y="9876"/>
                                <a:chExt cx="2228" cy="1288"/>
                              </a:xfrm>
                            </wpg:grpSpPr>
                            <wps:wsp>
                              <wps:cNvPr id="31" name="Text Box 39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36" y="1081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" name="Freeform 3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80" y="10000"/>
                                  <a:ext cx="1720" cy="880"/>
                                </a:xfrm>
                                <a:custGeom>
                                  <a:avLst/>
                                  <a:gdLst>
                                    <a:gd name="T0" fmla="*/ 0 w 1720"/>
                                    <a:gd name="T1" fmla="*/ 0 h 880"/>
                                    <a:gd name="T2" fmla="*/ 0 w 1720"/>
                                    <a:gd name="T3" fmla="*/ 880 h 880"/>
                                    <a:gd name="T4" fmla="*/ 1720 w 1720"/>
                                    <a:gd name="T5" fmla="*/ 880 h 880"/>
                                    <a:gd name="T6" fmla="*/ 1720 w 1720"/>
                                    <a:gd name="T7" fmla="*/ 0 h 880"/>
                                    <a:gd name="T8" fmla="*/ 0 w 1720"/>
                                    <a:gd name="T9" fmla="*/ 880 h 8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720" h="880">
                                      <a:moveTo>
                                        <a:pt x="0" y="0"/>
                                      </a:moveTo>
                                      <a:lnTo>
                                        <a:pt x="0" y="880"/>
                                      </a:lnTo>
                                      <a:lnTo>
                                        <a:pt x="1720" y="880"/>
                                      </a:lnTo>
                                      <a:lnTo>
                                        <a:pt x="1720" y="0"/>
                                      </a:lnTo>
                                      <a:lnTo>
                                        <a:pt x="0" y="8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39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80" y="10020"/>
                                  <a:ext cx="1720" cy="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Text Box 39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76" y="1015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Text Box 39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6" y="991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Text Box 39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16" y="987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7" name="Text Box 39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76" y="1087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8" name="Freeform 3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80" y="10120"/>
                                  <a:ext cx="220" cy="13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60 h 130"/>
                                    <a:gd name="T2" fmla="*/ 160 w 220"/>
                                    <a:gd name="T3" fmla="*/ 120 h 130"/>
                                    <a:gd name="T4" fmla="*/ 220 w 220"/>
                                    <a:gd name="T5" fmla="*/ 0 h 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30">
                                      <a:moveTo>
                                        <a:pt x="0" y="60"/>
                                      </a:moveTo>
                                      <a:cubicBezTo>
                                        <a:pt x="61" y="95"/>
                                        <a:pt x="123" y="130"/>
                                        <a:pt x="160" y="120"/>
                                      </a:cubicBezTo>
                                      <a:cubicBezTo>
                                        <a:pt x="197" y="110"/>
                                        <a:pt x="208" y="55"/>
                                        <a:pt x="2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39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20" y="10100"/>
                                  <a:ext cx="200" cy="223"/>
                                </a:xfrm>
                                <a:custGeom>
                                  <a:avLst/>
                                  <a:gdLst>
                                    <a:gd name="T0" fmla="*/ 0 w 200"/>
                                    <a:gd name="T1" fmla="*/ 0 h 223"/>
                                    <a:gd name="T2" fmla="*/ 60 w 200"/>
                                    <a:gd name="T3" fmla="*/ 200 h 223"/>
                                    <a:gd name="T4" fmla="*/ 200 w 200"/>
                                    <a:gd name="T5" fmla="*/ 140 h 2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0" h="223">
                                      <a:moveTo>
                                        <a:pt x="0" y="0"/>
                                      </a:moveTo>
                                      <a:cubicBezTo>
                                        <a:pt x="13" y="88"/>
                                        <a:pt x="27" y="177"/>
                                        <a:pt x="60" y="200"/>
                                      </a:cubicBezTo>
                                      <a:cubicBezTo>
                                        <a:pt x="93" y="223"/>
                                        <a:pt x="146" y="181"/>
                                        <a:pt x="200" y="1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Freeform 39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20" y="10760"/>
                                  <a:ext cx="124" cy="120"/>
                                </a:xfrm>
                                <a:custGeom>
                                  <a:avLst/>
                                  <a:gdLst>
                                    <a:gd name="T0" fmla="*/ 0 w 124"/>
                                    <a:gd name="T1" fmla="*/ 0 h 120"/>
                                    <a:gd name="T2" fmla="*/ 107 w 124"/>
                                    <a:gd name="T3" fmla="*/ 33 h 120"/>
                                    <a:gd name="T4" fmla="*/ 100 w 124"/>
                                    <a:gd name="T5" fmla="*/ 12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4" h="120">
                                      <a:moveTo>
                                        <a:pt x="0" y="0"/>
                                      </a:moveTo>
                                      <a:cubicBezTo>
                                        <a:pt x="18" y="5"/>
                                        <a:pt x="90" y="13"/>
                                        <a:pt x="107" y="33"/>
                                      </a:cubicBezTo>
                                      <a:cubicBezTo>
                                        <a:pt x="124" y="53"/>
                                        <a:pt x="102" y="102"/>
                                        <a:pt x="100" y="1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39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40" y="10700"/>
                                  <a:ext cx="220" cy="18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0 h 180"/>
                                    <a:gd name="T2" fmla="*/ 200 w 220"/>
                                    <a:gd name="T3" fmla="*/ 40 h 180"/>
                                    <a:gd name="T4" fmla="*/ 120 w 220"/>
                                    <a:gd name="T5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80">
                                      <a:moveTo>
                                        <a:pt x="0" y="0"/>
                                      </a:moveTo>
                                      <a:cubicBezTo>
                                        <a:pt x="90" y="5"/>
                                        <a:pt x="180" y="10"/>
                                        <a:pt x="200" y="40"/>
                                      </a:cubicBezTo>
                                      <a:cubicBezTo>
                                        <a:pt x="220" y="70"/>
                                        <a:pt x="170" y="125"/>
                                        <a:pt x="12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Freeform 3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14" y="10760"/>
                                  <a:ext cx="126" cy="120"/>
                                </a:xfrm>
                                <a:custGeom>
                                  <a:avLst/>
                                  <a:gdLst>
                                    <a:gd name="T0" fmla="*/ 126 w 126"/>
                                    <a:gd name="T1" fmla="*/ 0 h 120"/>
                                    <a:gd name="T2" fmla="*/ 17 w 126"/>
                                    <a:gd name="T3" fmla="*/ 47 h 120"/>
                                    <a:gd name="T4" fmla="*/ 26 w 126"/>
                                    <a:gd name="T5" fmla="*/ 12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6" h="120">
                                      <a:moveTo>
                                        <a:pt x="126" y="0"/>
                                      </a:moveTo>
                                      <a:cubicBezTo>
                                        <a:pt x="108" y="8"/>
                                        <a:pt x="34" y="27"/>
                                        <a:pt x="17" y="47"/>
                                      </a:cubicBezTo>
                                      <a:cubicBezTo>
                                        <a:pt x="0" y="67"/>
                                        <a:pt x="24" y="105"/>
                                        <a:pt x="26" y="1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Freeform 396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180" y="10720"/>
                                  <a:ext cx="220" cy="18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0 h 180"/>
                                    <a:gd name="T2" fmla="*/ 200 w 220"/>
                                    <a:gd name="T3" fmla="*/ 40 h 180"/>
                                    <a:gd name="T4" fmla="*/ 120 w 220"/>
                                    <a:gd name="T5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80">
                                      <a:moveTo>
                                        <a:pt x="0" y="0"/>
                                      </a:moveTo>
                                      <a:cubicBezTo>
                                        <a:pt x="90" y="5"/>
                                        <a:pt x="180" y="10"/>
                                        <a:pt x="200" y="40"/>
                                      </a:cubicBezTo>
                                      <a:cubicBezTo>
                                        <a:pt x="220" y="70"/>
                                        <a:pt x="170" y="125"/>
                                        <a:pt x="12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54" o:spid="_x0000_s1288" style="position:absolute;left:0;text-align:left;margin-left:150.7pt;margin-top:3.9pt;width:111.4pt;height:64.4pt;z-index:251645952" coordorigin="8776,9876" coordsize="2228,1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">
                      <v:shape id="Text Box 3955" o:spid="_x0000_s1289" type="#_x0000_t202" style="position:absolute;left:8836;top:1081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Freeform 3956" o:spid="_x0000_s1290" style="position:absolute;left:8980;top:10000;width:1720;height:880;visibility:visible;mso-wrap-style:square;v-text-anchor:top" coordsize="1720,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8j8sQA&#10;AADbAAAADwAAAGRycy9kb3ducmV2LnhtbESPwWrDMBBE74H+g9hCL6GR60ITnCimhBrcW5rkAxZr&#10;azu1Vo6kxPbfV4FCj8PMvGE2+Wg6cSPnW8sKXhYJCOLK6pZrBadj8bwC4QOyxs4yKZjIQ759mG0w&#10;03bgL7odQi0ihH2GCpoQ+kxKXzVk0C9sTxy9b+sMhihdLbXDIcJNJ9MkeZMGW44LDfa0a6j6OVyN&#10;gj0Pl88VOi6Ldv5xvi6n09hPSj09ju9rEIHG8B/+a5dawWsK9y/xB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/I/LEAAAA2wAAAA8AAAAAAAAAAAAAAAAAmAIAAGRycy9k&#10;b3ducmV2LnhtbFBLBQYAAAAABAAEAPUAAACJAwAAAAA=&#10;" path="m,l,880r1720,l1720,,,880e" filled="f">
                        <v:path arrowok="t" o:connecttype="custom" o:connectlocs="0,0;0,880;1720,880;1720,0;0,880" o:connectangles="0,0,0,0,0"/>
                      </v:shape>
                      <v:line id="Line 3957" o:spid="_x0000_s1291" style="position:absolute;visibility:visible;mso-wrap-style:square" from="8980,10020" to="10700,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shape id="Text Box 3958" o:spid="_x0000_s1292" type="#_x0000_t202" style="position:absolute;left:9776;top:1015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959" o:spid="_x0000_s1293" type="#_x0000_t202" style="position:absolute;left:8776;top:991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960" o:spid="_x0000_s1294" type="#_x0000_t202" style="position:absolute;left:10716;top:98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961" o:spid="_x0000_s1295" type="#_x0000_t202" style="position:absolute;left:10676;top:108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Freeform 3962" o:spid="_x0000_s1296" style="position:absolute;left:8980;top:10120;width:220;height:130;visibility:visible;mso-wrap-style:square;v-text-anchor:top" coordsize="22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YxcEA&#10;AADbAAAADwAAAGRycy9kb3ducmV2LnhtbERPu2rDMBTdC/kHcQNZSiM3LSZ2o4RQMGTpUDvZL9Kt&#10;7ca6Mpb86N9XQ6Hj4bwPp8V2YqLBt44VPG8TEMTamZZrBdeqeNqD8AHZYOeYFPyQh9Nx9XDA3LiZ&#10;P2kqQy1iCPscFTQh9LmUXjdk0W9dTxy5LzdYDBEOtTQDzjHcdnKXJKm02HJsaLCn94b0vRytgkKn&#10;j6GsdPqdjnxzr+PHJZsypTbr5fwGItAS/sV/7otR8BLHxi/xB8jj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fWMXBAAAA2wAAAA8AAAAAAAAAAAAAAAAAmAIAAGRycy9kb3du&#10;cmV2LnhtbFBLBQYAAAAABAAEAPUAAACGAwAAAAA=&#10;" path="m,60v61,35,123,70,160,60c197,110,208,55,220,e" filled="f">
                        <v:path arrowok="t" o:connecttype="custom" o:connectlocs="0,60;160,120;220,0" o:connectangles="0,0,0"/>
                      </v:shape>
                      <v:shape id="Freeform 3963" o:spid="_x0000_s1297" style="position:absolute;left:10520;top:10100;width:200;height:223;visibility:visible;mso-wrap-style:square;v-text-anchor:top" coordsize="200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VlJ8UA&#10;AADbAAAADwAAAGRycy9kb3ducmV2LnhtbESPT2sCMRTE7wW/Q3hCbzXbVaRdjSKipeDBfxWvj81z&#10;d+nmZUlSXf30RhB6HGbmN8x42ppanMn5yrKC914Cgji3uuJCwc9++fYBwgdkjbVlUnAlD9NJ52WM&#10;mbYX3tJ5FwoRIewzVFCG0GRS+rwkg75nG+LonawzGKJ0hdQOLxFuapkmyVAarDgulNjQvKT8d/dn&#10;FITVV9MfuDRPN8d2vbDD/TY93JR67bazEYhAbfgPP9vfWkH/Ex5f4g+Qk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WUnxQAAANsAAAAPAAAAAAAAAAAAAAAAAJgCAABkcnMv&#10;ZG93bnJldi54bWxQSwUGAAAAAAQABAD1AAAAigMAAAAA&#10;" path="m,c13,88,27,177,60,200v33,23,86,-19,140,-60e" filled="f">
                        <v:path arrowok="t" o:connecttype="custom" o:connectlocs="0,0;60,200;200,140" o:connectangles="0,0,0"/>
                      </v:shape>
                      <v:shape id="Freeform 3964" o:spid="_x0000_s1298" style="position:absolute;left:9220;top:10760;width:124;height:120;visibility:visible;mso-wrap-style:square;v-text-anchor:top" coordsize="12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RfHMMA&#10;AADbAAAADwAAAGRycy9kb3ducmV2LnhtbERPz2vCMBS+C/sfwhvspulKKbMzigyGPYhQdYfdHs1b&#10;Wta81Caz1b9+OQx2/Ph+rzaT7cSVBt86VvC8SEAQ1063bBScT+/zFxA+IGvsHJOCG3nYrB9mKyy0&#10;G7mi6zEYEUPYF6igCaEvpPR1Qxb9wvXEkftyg8UQ4WCkHnCM4baTaZLk0mLLsaHBnt4aqr+PP1bB&#10;h2HzuavKLe7Se5qXh0u23F+Uenqctq8gAk3hX/znLrWCLK6P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RfHMMAAADbAAAADwAAAAAAAAAAAAAAAACYAgAAZHJzL2Rv&#10;d25yZXYueG1sUEsFBgAAAAAEAAQA9QAAAIgDAAAAAA==&#10;" path="m,c18,5,90,13,107,33v17,20,-5,69,-7,87e" filled="f">
                        <v:path arrowok="t" o:connecttype="custom" o:connectlocs="0,0;107,33;100,120" o:connectangles="0,0,0"/>
                      </v:shape>
                      <v:shape id="Freeform 3965" o:spid="_x0000_s1299" style="position:absolute;left:9340;top:10700;width:220;height:180;visibility:visible;mso-wrap-style:square;v-text-anchor:top" coordsize="2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Z71MUA&#10;AADbAAAADwAAAGRycy9kb3ducmV2LnhtbESPX0vDQBDE34V+h2MLvtlLJRaJvZbWIBR8ahXEtyW3&#10;+dPm9tLcmsRv7wmCj8PM/IZZbyfXqoH60Hg2sFwkoIgLbxuuDLy/vdw9ggqCbLH1TAa+KcB2M7tZ&#10;Y2b9yEcaTlKpCOGQoYFapMu0DkVNDsPCd8TRK33vUKLsK217HCPctfo+SVbaYcNxocaOnmsqLqcv&#10;Z0DKz+N5v3odc8mvafqRl4eH82DM7XzaPYESmuQ//Nc+WAPpEn6/xB+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hnvUxQAAANsAAAAPAAAAAAAAAAAAAAAAAJgCAABkcnMv&#10;ZG93bnJldi54bWxQSwUGAAAAAAQABAD1AAAAigMAAAAA&#10;" path="m,c90,5,180,10,200,40v20,30,-30,85,-80,140e" filled="f">
                        <v:path arrowok="t" o:connecttype="custom" o:connectlocs="0,0;200,40;120,180" o:connectangles="0,0,0"/>
                      </v:shape>
                      <v:shape id="Freeform 3966" o:spid="_x0000_s1300" style="position:absolute;left:10314;top:10760;width:126;height:120;visibility:visible;mso-wrap-style:square;v-text-anchor:top" coordsize="12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Zvr8YA&#10;AADbAAAADwAAAGRycy9kb3ducmV2LnhtbESPT2vCQBTE7wW/w/KEXkQ3/kE0ZiNiKUihB9Me2tsj&#10;+0zS7r4N2a0m375bEHocZuY3TLbvrRFX6nzjWMF8loAgLp1uuFLw/vY83YDwAVmjcUwKBvKwz0cP&#10;Gaba3fhM1yJUIkLYp6igDqFNpfRlTRb9zLXE0bu4zmKIsquk7vAW4dbIRZKspcWG40KNLR1rKr+L&#10;H6vgqXn5GrZLM1kdfGU/jH3th8+tUo/j/rADEagP/+F7+6QVrBbw9yX+AJn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Zvr8YAAADbAAAADwAAAAAAAAAAAAAAAACYAgAAZHJz&#10;L2Rvd25yZXYueG1sUEsFBgAAAAAEAAQA9QAAAIsDAAAAAA==&#10;" path="m126,c108,8,34,27,17,47v-17,20,7,58,9,73e" filled="f">
                        <v:path arrowok="t" o:connecttype="custom" o:connectlocs="126,0;17,47;26,120" o:connectangles="0,0,0"/>
                      </v:shape>
                      <v:shape id="Freeform 3967" o:spid="_x0000_s1301" style="position:absolute;left:10180;top:10720;width:220;height:180;flip:x;visibility:visible;mso-wrap-style:square;v-text-anchor:top" coordsize="2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WxAcUA&#10;AADbAAAADwAAAGRycy9kb3ducmV2LnhtbESPQU8CMRSE7yb+h+aZcJMuIogrhRhAw4UDCAduL9vH&#10;dsP2dWnLsv57a2LicTIz32Sm887WoiUfKscKBv0MBHHhdMWlgv3Xx+MERIjIGmvHpOCbAsxn93dT&#10;zLW78ZbaXSxFgnDIUYGJscmlDIUhi6HvGuLknZy3GJP0pdQebwlua/mUZWNpseK0YLChhaHivLta&#10;BceXrYlL/+kvy+HrZSNH5/YwWinVe+je30BE6uJ/+K+91gqeh/D7Jf0AO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1bEBxQAAANsAAAAPAAAAAAAAAAAAAAAAAJgCAABkcnMv&#10;ZG93bnJldi54bWxQSwUGAAAAAAQABAD1AAAAigMAAAAA&#10;" path="m,c90,5,180,10,200,40v20,30,-30,85,-80,140e" filled="f">
                        <v:path arrowok="t" o:connecttype="custom" o:connectlocs="0,0;200,40;120,180" o:connectangles="0,0,0"/>
                      </v:shape>
                    </v:group>
                  </w:pict>
                </mc:Fallback>
              </mc:AlternateContent>
            </w:r>
            <w:r w:rsidR="00D253F1" w:rsidRPr="002B2B07">
              <w:rPr>
                <w:rFonts w:ascii="Candara" w:hAnsi="Candara"/>
                <w:b/>
              </w:rPr>
              <w:t xml:space="preserve">   </w:t>
            </w:r>
            <w:r w:rsidR="00A55821" w:rsidRPr="002B2B07">
              <w:rPr>
                <w:rFonts w:ascii="Candara" w:hAnsi="Candara"/>
                <w:b/>
              </w:rPr>
              <w:t xml:space="preserve">                   </w:t>
            </w:r>
            <w:r w:rsidR="00984C38">
              <w:rPr>
                <w:rFonts w:ascii="Candara" w:hAnsi="Candara"/>
                <w:b/>
              </w:rPr>
              <w:t xml:space="preserve">                           </w:t>
            </w:r>
            <w:r w:rsidR="001D13B9">
              <w:rPr>
                <w:rFonts w:ascii="Candara" w:hAnsi="Candara"/>
                <w:b/>
              </w:rPr>
              <w:t>70</w:t>
            </w:r>
            <w:r w:rsidR="00D253F1" w:rsidRPr="002B2B07">
              <w:rPr>
                <w:rFonts w:ascii="Candara" w:hAnsi="Candara"/>
                <w:b/>
              </w:rPr>
              <w:t>.</w:t>
            </w:r>
          </w:p>
          <w:p w:rsidR="00D253F1" w:rsidRPr="002B2B07" w:rsidRDefault="006C33D3" w:rsidP="00D253F1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54610</wp:posOffset>
                      </wp:positionV>
                      <wp:extent cx="1714500" cy="574675"/>
                      <wp:effectExtent l="0" t="0" r="0" b="0"/>
                      <wp:wrapNone/>
                      <wp:docPr id="13" name="Group 4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4500" cy="574675"/>
                                <a:chOff x="7761" y="3575"/>
                                <a:chExt cx="3688" cy="742"/>
                              </a:xfrm>
                            </wpg:grpSpPr>
                            <wps:wsp>
                              <wps:cNvPr id="14" name="Text Box 42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5" y="3575"/>
                                  <a:ext cx="303" cy="2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D253F1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Text Box 42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5" y="3575"/>
                                  <a:ext cx="302" cy="2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D253F1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6" name="Group 42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61" y="3644"/>
                                  <a:ext cx="3688" cy="582"/>
                                  <a:chOff x="7761" y="3644"/>
                                  <a:chExt cx="3688" cy="582"/>
                                </a:xfrm>
                              </wpg:grpSpPr>
                              <wpg:grpSp>
                                <wpg:cNvPr id="17" name="Group 42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61" y="3644"/>
                                    <a:ext cx="3688" cy="582"/>
                                    <a:chOff x="7761" y="3644"/>
                                    <a:chExt cx="3688" cy="582"/>
                                  </a:xfrm>
                                </wpg:grpSpPr>
                                <wps:wsp>
                                  <wps:cNvPr id="18" name="Freeform 4230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7761" y="3647"/>
                                      <a:ext cx="1851" cy="579"/>
                                    </a:xfrm>
                                    <a:custGeom>
                                      <a:avLst/>
                                      <a:gdLst>
                                        <a:gd name="T0" fmla="*/ 0 w 1851"/>
                                        <a:gd name="T1" fmla="*/ 579 h 579"/>
                                        <a:gd name="T2" fmla="*/ 655 w 1851"/>
                                        <a:gd name="T3" fmla="*/ 0 h 579"/>
                                        <a:gd name="T4" fmla="*/ 1851 w 1851"/>
                                        <a:gd name="T5" fmla="*/ 579 h 579"/>
                                        <a:gd name="T6" fmla="*/ 0 w 1851"/>
                                        <a:gd name="T7" fmla="*/ 579 h 57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1" h="579">
                                          <a:moveTo>
                                            <a:pt x="0" y="579"/>
                                          </a:moveTo>
                                          <a:lnTo>
                                            <a:pt x="655" y="0"/>
                                          </a:lnTo>
                                          <a:lnTo>
                                            <a:pt x="1851" y="579"/>
                                          </a:lnTo>
                                          <a:lnTo>
                                            <a:pt x="0" y="57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" name="Freeform 4231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9598" y="3644"/>
                                      <a:ext cx="1851" cy="579"/>
                                    </a:xfrm>
                                    <a:custGeom>
                                      <a:avLst/>
                                      <a:gdLst>
                                        <a:gd name="T0" fmla="*/ 0 w 1851"/>
                                        <a:gd name="T1" fmla="*/ 579 h 579"/>
                                        <a:gd name="T2" fmla="*/ 655 w 1851"/>
                                        <a:gd name="T3" fmla="*/ 0 h 579"/>
                                        <a:gd name="T4" fmla="*/ 1851 w 1851"/>
                                        <a:gd name="T5" fmla="*/ 579 h 579"/>
                                        <a:gd name="T6" fmla="*/ 0 w 1851"/>
                                        <a:gd name="T7" fmla="*/ 579 h 57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1" h="579">
                                          <a:moveTo>
                                            <a:pt x="0" y="579"/>
                                          </a:moveTo>
                                          <a:lnTo>
                                            <a:pt x="655" y="0"/>
                                          </a:lnTo>
                                          <a:lnTo>
                                            <a:pt x="1851" y="579"/>
                                          </a:lnTo>
                                          <a:lnTo>
                                            <a:pt x="0" y="57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" name="Line 423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9182" y="3815"/>
                                    <a:ext cx="112" cy="1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4233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1012" y="3832"/>
                                    <a:ext cx="112" cy="1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Line 42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70" y="3703"/>
                                  <a:ext cx="150" cy="1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2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922" y="3740"/>
                                  <a:ext cx="149" cy="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" name="Group 42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15" y="4126"/>
                                  <a:ext cx="128" cy="175"/>
                                  <a:chOff x="8715" y="4126"/>
                                  <a:chExt cx="128" cy="175"/>
                                </a:xfrm>
                              </wpg:grpSpPr>
                              <wps:wsp>
                                <wps:cNvPr id="25" name="Line 42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5" y="4133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4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3" y="4126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4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678" y="4142"/>
                                  <a:ext cx="128" cy="175"/>
                                  <a:chOff x="8715" y="4126"/>
                                  <a:chExt cx="128" cy="175"/>
                                </a:xfrm>
                              </wpg:grpSpPr>
                              <wps:wsp>
                                <wps:cNvPr id="28" name="Line 42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5" y="4133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42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3" y="4126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225" o:spid="_x0000_s1302" style="position:absolute;margin-left:-.45pt;margin-top:4.3pt;width:135pt;height:45.25pt;z-index:-251665408" coordorigin="7761,3575" coordsize="3688,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">
                      <v:shape id="Text Box 4226" o:spid="_x0000_s1303" type="#_x0000_t202" style="position:absolute;left:10065;top:3575;width:303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      <v:textbox inset="0,0,0,0">
                          <w:txbxContent>
                            <w:p w:rsidR="0017311B" w:rsidRDefault="0017311B" w:rsidP="00D253F1"/>
                          </w:txbxContent>
                        </v:textbox>
                      </v:shape>
                      <v:shape id="Text Box 4227" o:spid="_x0000_s1304" type="#_x0000_t202" style="position:absolute;left:8755;top:3575;width:302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      <v:textbox inset="0,0,0,0">
                          <w:txbxContent>
                            <w:p w:rsidR="0017311B" w:rsidRDefault="0017311B" w:rsidP="00D253F1"/>
                          </w:txbxContent>
                        </v:textbox>
                      </v:shape>
                      <v:group id="Group 4228" o:spid="_x0000_s1305" style="position:absolute;left:7761;top:3644;width:3688;height:582" coordorigin="7761,3644" coordsize="3688,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group id="Group 4229" o:spid="_x0000_s1306" style="position:absolute;left:7761;top:3644;width:3688;height:582" coordorigin="7761,3644" coordsize="3688,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<v:shape id="Freeform 4230" o:spid="_x0000_s1307" style="position:absolute;left:7761;top:3647;width:1851;height:579;flip:x;visibility:visible;mso-wrap-style:square;v-text-anchor:top" coordsize="1851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9osMA&#10;AADbAAAADwAAAGRycy9kb3ducmV2LnhtbESPT4vCQAzF7wt+hyELe1un62GR6igiKOJF/Ndz7MS2&#10;2smUzmi7335zELwlvJf3fpnOe1erJ7Wh8mzgZ5iAIs69rbgwcDquvsegQkS2WHsmA38UYD4bfEwx&#10;tb7jPT0PsVASwiFFA2WMTap1yEtyGIa+IRbt6luHUda20LbFTsJdrUdJ8qsdViwNJTa0LCm/Hx7O&#10;QGd3j122Ot5O2y6px/vLenOOmTFfn/1iAipSH9/m1/XGCr7Ayi8ygJ7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9osMAAADbAAAADwAAAAAAAAAAAAAAAACYAgAAZHJzL2Rv&#10;d25yZXYueG1sUEsFBgAAAAAEAAQA9QAAAIgDAAAAAA==&#10;" path="m,579l655,,1851,579,,579xe">
                            <v:path arrowok="t" o:connecttype="custom" o:connectlocs="0,579;655,0;1851,579;0,579" o:connectangles="0,0,0,0"/>
                          </v:shape>
                          <v:shape id="Freeform 4231" o:spid="_x0000_s1308" style="position:absolute;left:9598;top:3644;width:1851;height:579;flip:x;visibility:visible;mso-wrap-style:square;v-text-anchor:top" coordsize="1851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YOb4A&#10;AADbAAAADwAAAGRycy9kb3ducmV2LnhtbERPy6rCMBDdC/5DGMGdpt6FaDWKCIrcjfhcj83YVptJ&#10;aaKtf28Ewd0cznOm88YU4kmVyy0rGPQjEMSJ1TmnCo6HVW8EwnlkjYVlUvAiB/NZuzXFWNuad/Tc&#10;+1SEEHYxKsi8L2MpXZKRQde3JXHgrrYy6AOsUqkrrEO4KeRfFA2lwZxDQ4YlLTNK7vuHUVDr7WN7&#10;Xh1ux/86Kka7y3pz8melup1mMQHhqfE/8de90WH+GD6/hAPk7A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mWDm+AAAA2wAAAA8AAAAAAAAAAAAAAAAAmAIAAGRycy9kb3ducmV2&#10;LnhtbFBLBQYAAAAABAAEAPUAAACDAwAAAAA=&#10;" path="m,579l655,,1851,579,,579xe">
                            <v:path arrowok="t" o:connecttype="custom" o:connectlocs="0,579;655,0;1851,579;0,579" o:connectangles="0,0,0,0"/>
                          </v:shape>
                        </v:group>
                        <v:line id="Line 4232" o:spid="_x0000_s1309" style="position:absolute;flip:x y;visibility:visible;mso-wrap-style:square" from="9182,3815" to="9294,3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6xhcAAAADbAAAADwAAAGRycy9kb3ducmV2LnhtbERPPW/CMBDdkfofrEPqRhwYEAQMQkiV&#10;OrBAEayX+BqnxOckNiH8ezxUYnx63+vtYGvRU+crxwqmSQqCuHC64lLB+edrsgDhA7LG2jEpeJKH&#10;7eZjtMZMuwcfqT+FUsQQ9hkqMCE0mZS+MGTRJ64hjtyv6yyGCLtS6g4fMdzWcpamc2mx4thgsKG9&#10;oeJ2ulsFfX6f/l0Ox5vPr+0yX5h2f2jnSn2Oh90KRKAhvMX/7m+tYBbXxy/xB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esYXAAAAA2wAAAA8AAAAAAAAAAAAAAAAA&#10;oQIAAGRycy9kb3ducmV2LnhtbFBLBQYAAAAABAAEAPkAAACOAwAAAAA=&#10;">
                          <v:stroke endarrow="block"/>
                        </v:line>
                        <v:line id="Line 4233" o:spid="_x0000_s1310" style="position:absolute;flip:x y;visibility:visible;mso-wrap-style:square" from="11012,3832" to="11124,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IUHsUAAADbAAAADwAAAGRycy9kb3ducmV2LnhtbESPwWrDMBBE74H+g9hCb7HsHELqRjYh&#10;UOghl6Slua6treXEWtmW4rh/XxUKPQ4z84bZlrPtxESjbx0ryJIUBHHtdMuNgo/31+UGhA/IGjvH&#10;pOCbPJTFw2KLuXZ3PtJ0Co2IEPY5KjAh9LmUvjZk0SeuJ47elxsthijHRuoR7xFuO7lK07W02HJc&#10;MNjT3lB9Pd2sgqm6ZZfPw/Hqq/PwXG3MsD8Ma6WeHufdC4hAc/gP/7XftIJVBr9f4g+Q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IUHsUAAADbAAAADwAAAAAAAAAA&#10;AAAAAAChAgAAZHJzL2Rvd25yZXYueG1sUEsFBgAAAAAEAAQA+QAAAJMDAAAAAA==&#10;">
                          <v:stroke endarrow="block"/>
                        </v:line>
                      </v:group>
                      <v:line id="Line 4234" o:spid="_x0000_s1311" style="position:absolute;flip:y;visibility:visible;mso-wrap-style:square" from="9070,3703" to="9220,3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<v:line id="Line 4235" o:spid="_x0000_s1312" style="position:absolute;flip:y;visibility:visible;mso-wrap-style:square" from="10922,3740" to="11071,3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<v:group id="Group 4236" o:spid="_x0000_s1313" style="position:absolute;left:8715;top:4126;width:128;height:175" coordorigin="8715,4126" coordsize="128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line id="Line 4237" o:spid="_x0000_s1314" style="position:absolute;visibility:visible;mso-wrap-style:square" from="8715,4133" to="8715,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<v:line id="Line 4238" o:spid="_x0000_s1315" style="position:absolute;visibility:visible;mso-wrap-style:square" from="8843,4126" to="8843,4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/v:group>
                      <v:group id="Group 4239" o:spid="_x0000_s1316" style="position:absolute;left:10678;top:4142;width:128;height:175" coordorigin="8715,4126" coordsize="128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line id="Line 4240" o:spid="_x0000_s1317" style="position:absolute;visibility:visible;mso-wrap-style:square" from="8715,4133" to="8715,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  <v:line id="Line 4241" o:spid="_x0000_s1318" style="position:absolute;visibility:visible;mso-wrap-style:square" from="8843,4126" to="8843,4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A55821" w:rsidRPr="002B2B07" w:rsidRDefault="00A55821" w:rsidP="00DA0D36">
            <w:pPr>
              <w:rPr>
                <w:rFonts w:ascii="Candara" w:hAnsi="Candara"/>
                <w:b/>
                <w:i/>
              </w:rPr>
            </w:pPr>
          </w:p>
          <w:p w:rsidR="00A34A46" w:rsidRDefault="00A34A46" w:rsidP="00DA0D36">
            <w:pPr>
              <w:rPr>
                <w:rFonts w:ascii="Candara" w:hAnsi="Candara"/>
                <w:b/>
              </w:rPr>
            </w:pPr>
          </w:p>
          <w:p w:rsidR="001D13B9" w:rsidRPr="008F7F23" w:rsidRDefault="00455C90" w:rsidP="001D13B9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71-74:  </w:t>
            </w:r>
            <w:r w:rsidR="001D13B9" w:rsidRPr="008F7F23">
              <w:rPr>
                <w:rFonts w:ascii="Candara" w:hAnsi="Candara"/>
                <w:b/>
              </w:rPr>
              <w:t xml:space="preserve">Draw a rough sketch of </w:t>
            </w:r>
            <w:r>
              <w:rPr>
                <w:rFonts w:ascii="Candara" w:hAnsi="Candara"/>
                <w:b/>
              </w:rPr>
              <w:t>each construction</w:t>
            </w:r>
            <w:r w:rsidR="001D13B9" w:rsidRPr="008F7F23">
              <w:rPr>
                <w:rFonts w:ascii="Candara" w:hAnsi="Candara"/>
                <w:b/>
              </w:rPr>
              <w:t>:</w:t>
            </w:r>
          </w:p>
          <w:p w:rsidR="001D13B9" w:rsidRPr="002B2B07" w:rsidRDefault="001D13B9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n angle bisector. </w:t>
            </w: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A perpendicular bisector.</w:t>
            </w: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pStyle w:val="ListParagraph"/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line perpendicular to a segment </w:t>
            </w:r>
          </w:p>
          <w:p w:rsidR="001D13B9" w:rsidRDefault="00455C90" w:rsidP="00455C90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proofErr w:type="gramStart"/>
            <w:r w:rsidR="001D13B9" w:rsidRPr="002B2B07">
              <w:rPr>
                <w:rFonts w:ascii="Candara" w:hAnsi="Candara"/>
              </w:rPr>
              <w:t>from</w:t>
            </w:r>
            <w:proofErr w:type="gramEnd"/>
            <w:r w:rsidR="001D13B9" w:rsidRPr="002B2B07">
              <w:rPr>
                <w:rFonts w:ascii="Candara" w:hAnsi="Candara"/>
              </w:rPr>
              <w:t xml:space="preserve"> a point not on the line.</w:t>
            </w: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Pr="002B2B07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</w:t>
            </w:r>
            <w:r>
              <w:rPr>
                <w:rFonts w:ascii="Candara" w:hAnsi="Candara"/>
              </w:rPr>
              <w:t>line perpendicular to a segment</w:t>
            </w:r>
          </w:p>
          <w:p w:rsidR="001D13B9" w:rsidRPr="002B2B07" w:rsidRDefault="00455C90" w:rsidP="00455C90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proofErr w:type="gramStart"/>
            <w:r w:rsidR="001D13B9" w:rsidRPr="002B2B07">
              <w:rPr>
                <w:rFonts w:ascii="Candara" w:hAnsi="Candara"/>
              </w:rPr>
              <w:t>from</w:t>
            </w:r>
            <w:proofErr w:type="gramEnd"/>
            <w:r w:rsidR="001D13B9" w:rsidRPr="002B2B07">
              <w:rPr>
                <w:rFonts w:ascii="Candara" w:hAnsi="Candara"/>
              </w:rPr>
              <w:t xml:space="preserve"> a point on the line.</w:t>
            </w:r>
          </w:p>
          <w:p w:rsidR="00A34A46" w:rsidRDefault="00A34A46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rPr>
                <w:rFonts w:ascii="Candara" w:hAnsi="Candara"/>
                <w:b/>
              </w:rPr>
            </w:pPr>
          </w:p>
          <w:p w:rsidR="008A56E3" w:rsidRPr="002B2B07" w:rsidRDefault="008A56E3" w:rsidP="00455C90">
            <w:pPr>
              <w:pStyle w:val="BodyTextIndent"/>
              <w:numPr>
                <w:ilvl w:val="0"/>
                <w:numId w:val="36"/>
              </w:numPr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lastRenderedPageBreak/>
              <w:t xml:space="preserve">If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J</w:t>
            </w:r>
            <w:r w:rsidRPr="002B2B07">
              <w:rPr>
                <w:rFonts w:ascii="Candara" w:hAnsi="Candara"/>
                <w:position w:val="-4"/>
              </w:rPr>
              <w:object w:dxaOrig="220" w:dyaOrig="200">
                <v:shape id="_x0000_i1167" type="#_x0000_t75" style="width:11pt;height:10pt" o:ole="">
                  <v:imagedata r:id="rId35" o:title=""/>
                </v:shape>
                <o:OLEObject Type="Embed" ProgID="Equation" ShapeID="_x0000_i1167" DrawAspect="Content" ObjectID="_1482669576" r:id="rId36"/>
              </w:objec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M, then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JKN ~ __</w:t>
            </w:r>
            <w:r w:rsidR="00A34A46">
              <w:rPr>
                <w:rFonts w:ascii="Candara" w:hAnsi="Candara"/>
              </w:rPr>
              <w:t>____</w:t>
            </w:r>
            <w:r w:rsidRPr="002B2B07">
              <w:rPr>
                <w:rFonts w:ascii="Candara" w:hAnsi="Candara"/>
              </w:rPr>
              <w:t>___.  Find x.</w:t>
            </w:r>
          </w:p>
          <w:p w:rsidR="00001344" w:rsidRPr="002B2B07" w:rsidRDefault="00001344" w:rsidP="00001344">
            <w:pPr>
              <w:pStyle w:val="ListParagraph"/>
              <w:rPr>
                <w:rFonts w:ascii="Candara" w:hAnsi="Candara"/>
              </w:rPr>
            </w:pPr>
          </w:p>
          <w:p w:rsidR="00001344" w:rsidRPr="002B2B07" w:rsidRDefault="006C33D3" w:rsidP="00001344">
            <w:pPr>
              <w:pStyle w:val="BodyTextIndent"/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742950</wp:posOffset>
                      </wp:positionH>
                      <wp:positionV relativeFrom="paragraph">
                        <wp:posOffset>37465</wp:posOffset>
                      </wp:positionV>
                      <wp:extent cx="2142490" cy="1371600"/>
                      <wp:effectExtent l="0" t="0" r="0" b="0"/>
                      <wp:wrapNone/>
                      <wp:docPr id="1" name="Group 4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42490" cy="1371600"/>
                                <a:chOff x="2241" y="4144"/>
                                <a:chExt cx="3374" cy="2160"/>
                              </a:xfrm>
                            </wpg:grpSpPr>
                            <wps:wsp>
                              <wps:cNvPr id="2" name="Text Box 4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77" y="4144"/>
                                  <a:ext cx="538" cy="5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41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71" y="4461"/>
                                  <a:ext cx="2715" cy="1455"/>
                                </a:xfrm>
                                <a:custGeom>
                                  <a:avLst/>
                                  <a:gdLst>
                                    <a:gd name="T0" fmla="*/ 0 w 2715"/>
                                    <a:gd name="T1" fmla="*/ 915 h 1455"/>
                                    <a:gd name="T2" fmla="*/ 375 w 2715"/>
                                    <a:gd name="T3" fmla="*/ 0 h 1455"/>
                                    <a:gd name="T4" fmla="*/ 2280 w 2715"/>
                                    <a:gd name="T5" fmla="*/ 1455 h 1455"/>
                                    <a:gd name="T6" fmla="*/ 2715 w 2715"/>
                                    <a:gd name="T7" fmla="*/ 15 h 1455"/>
                                    <a:gd name="T8" fmla="*/ 0 w 2715"/>
                                    <a:gd name="T9" fmla="*/ 91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715" h="1455">
                                      <a:moveTo>
                                        <a:pt x="0" y="915"/>
                                      </a:moveTo>
                                      <a:lnTo>
                                        <a:pt x="375" y="0"/>
                                      </a:lnTo>
                                      <a:lnTo>
                                        <a:pt x="2280" y="1455"/>
                                      </a:lnTo>
                                      <a:lnTo>
                                        <a:pt x="2715" y="15"/>
                                      </a:lnTo>
                                      <a:lnTo>
                                        <a:pt x="0" y="9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4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6" y="4221"/>
                                  <a:ext cx="495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4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3" y="4599"/>
                                  <a:ext cx="750" cy="4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4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1" y="5241"/>
                                  <a:ext cx="360" cy="5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4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5094"/>
                                  <a:ext cx="720" cy="6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4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88" y="4434"/>
                                  <a:ext cx="495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A201A0" w:rsidRDefault="0017311B" w:rsidP="008A56E3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4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6" y="4671"/>
                                  <a:ext cx="555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4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1" y="4431"/>
                                  <a:ext cx="630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4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31" y="5001"/>
                                  <a:ext cx="450" cy="5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1" y="5796"/>
                                  <a:ext cx="540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02" o:spid="_x0000_s1319" style="position:absolute;left:0;text-align:left;margin-left:58.5pt;margin-top:2.95pt;width:168.7pt;height:108pt;z-index:251646976" coordorigin="2241,4144" coordsize="3374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">
                      <v:shape id="Text Box 4103" o:spid="_x0000_s1320" type="#_x0000_t202" style="position:absolute;left:5077;top:4144;width:538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Freeform 4104" o:spid="_x0000_s1321" style="position:absolute;left:2571;top:4461;width:2715;height:1455;visibility:visible;mso-wrap-style:square;v-text-anchor:top" coordsize="2715,1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dmnMIA&#10;AADaAAAADwAAAGRycy9kb3ducmV2LnhtbESPQWvCQBSE70L/w/IKvemmlVqNrqEESjxqWhFvj+wz&#10;CWbfhuw2Sf+9Kwg9DjPzDbNJRtOInjpXW1bwOotAEBdW11wq+Pn+mi5BOI+ssbFMCv7IQbJ9mmww&#10;1nbgA/W5L0WAsItRQeV9G0vpiooMupltiYN3sZ1BH2RXSt3hEOCmkW9RtJAGaw4LFbaUVlRc81+j&#10;4P08Z86Gj3yf9sfsgteMd6uTUi/P4+cahKfR/4cf7Z1WMIf7lXAD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x2acwgAAANoAAAAPAAAAAAAAAAAAAAAAAJgCAABkcnMvZG93&#10;bnJldi54bWxQSwUGAAAAAAQABAD1AAAAhwMAAAAA&#10;" path="m,915l375,,2280,1455,2715,15,,915xe">
                        <v:path arrowok="t" o:connecttype="custom" o:connectlocs="0,915;375,0;2280,1455;2715,15;0,915" o:connectangles="0,0,0,0,0"/>
                      </v:shape>
                      <v:shape id="Text Box 4105" o:spid="_x0000_s1322" type="#_x0000_t202" style="position:absolute;left:2646;top:4221;width:495;height: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4106" o:spid="_x0000_s1323" type="#_x0000_t202" style="position:absolute;left:2393;top:4599;width:750;height: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4107" o:spid="_x0000_s1324" type="#_x0000_t202" style="position:absolute;left:2241;top:5241;width:360;height: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4108" o:spid="_x0000_s1325" type="#_x0000_t202" style="position:absolute;left:2963;top:5094;width:720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12</w:t>
                              </w:r>
                            </w:p>
                          </w:txbxContent>
                        </v:textbox>
                      </v:shape>
                      <v:shape id="Text Box 4109" o:spid="_x0000_s1326" type="#_x0000_t202" style="position:absolute;left:3188;top:4434;width:495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7311B" w:rsidRPr="00A201A0" w:rsidRDefault="0017311B" w:rsidP="008A56E3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4110" o:spid="_x0000_s1327" type="#_x0000_t202" style="position:absolute;left:3486;top:4671;width:555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4111" o:spid="_x0000_s1328" type="#_x0000_t202" style="position:absolute;left:4131;top:4431;width:630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4112" o:spid="_x0000_s1329" type="#_x0000_t202" style="position:absolute;left:5031;top:5001;width:450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113" o:spid="_x0000_s1330" type="#_x0000_t202" style="position:absolute;left:4761;top:5796;width:54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A34A46" w:rsidRDefault="00A34A46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A34A46" w:rsidRPr="002B2B07" w:rsidRDefault="00A34A46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B8650A" w:rsidRPr="002B2B07" w:rsidRDefault="00B8650A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8A56E3" w:rsidRPr="002B2B07" w:rsidRDefault="00001344" w:rsidP="00455C90">
            <w:pPr>
              <w:numPr>
                <w:ilvl w:val="0"/>
                <w:numId w:val="36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G</w:t>
            </w:r>
            <w:r w:rsidR="008A56E3" w:rsidRPr="002B2B07">
              <w:rPr>
                <w:rFonts w:ascii="Candara" w:hAnsi="Candara"/>
              </w:rPr>
              <w:t>iven:</w:t>
            </w:r>
            <w:r w:rsidR="00455C90">
              <w:rPr>
                <w:rFonts w:ascii="Candara" w:hAnsi="Candara"/>
              </w:rPr>
              <w:t xml:space="preserve">  </w:t>
            </w:r>
            <w:r w:rsidR="008A56E3" w:rsidRPr="002B2B07">
              <w:rPr>
                <w:rFonts w:ascii="Candara" w:hAnsi="Candara"/>
              </w:rPr>
              <w:t xml:space="preserve"> </w:t>
            </w:r>
            <w:r w:rsidR="00455C90" w:rsidRPr="00455C90">
              <w:rPr>
                <w:rFonts w:ascii="Candara" w:hAnsi="Candara"/>
                <w:position w:val="-24"/>
              </w:rPr>
              <w:object w:dxaOrig="880" w:dyaOrig="600">
                <v:shape id="_x0000_i1168" type="#_x0000_t75" style="width:44pt;height:30pt" o:ole="" fillcolor="window">
                  <v:imagedata r:id="rId37" o:title=""/>
                </v:shape>
                <o:OLEObject Type="Embed" ProgID="Equation.DSMT4" ShapeID="_x0000_i1168" DrawAspect="Content" ObjectID="_1482669577" r:id="rId38"/>
              </w:object>
            </w:r>
            <w:r w:rsidR="008A56E3" w:rsidRPr="002B2B07">
              <w:rPr>
                <w:rFonts w:ascii="Candara" w:hAnsi="Candara"/>
              </w:rPr>
              <w:t xml:space="preserve"> </w:t>
            </w:r>
            <w:r w:rsidR="00455C90">
              <w:rPr>
                <w:rFonts w:ascii="Candara" w:hAnsi="Candara"/>
              </w:rPr>
              <w:t xml:space="preserve"> S</w:t>
            </w:r>
            <w:r w:rsidR="008A56E3" w:rsidRPr="002B2B07">
              <w:rPr>
                <w:rFonts w:ascii="Candara" w:hAnsi="Candara"/>
              </w:rPr>
              <w:t>olve for x.</w:t>
            </w:r>
          </w:p>
          <w:p w:rsidR="00B55B8C" w:rsidRDefault="00B55B8C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455C90" w:rsidRDefault="00455C90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A34A46" w:rsidRPr="002B2B07" w:rsidRDefault="00A34A46" w:rsidP="00B55B8C">
            <w:pPr>
              <w:ind w:left="504"/>
              <w:rPr>
                <w:rFonts w:ascii="Candara" w:hAnsi="Candara"/>
              </w:rPr>
            </w:pPr>
          </w:p>
          <w:p w:rsidR="00455C90" w:rsidRDefault="008A56E3" w:rsidP="00455C90">
            <w:pPr>
              <w:numPr>
                <w:ilvl w:val="0"/>
                <w:numId w:val="36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six foot man casts a four foot shadow.  At the same time, a monument casts a 24 foot shadow.  </w:t>
            </w:r>
            <w:r w:rsidR="00455C90">
              <w:rPr>
                <w:rFonts w:ascii="Candara" w:hAnsi="Candara"/>
              </w:rPr>
              <w:t xml:space="preserve">How tall is </w:t>
            </w:r>
          </w:p>
          <w:p w:rsidR="008A56E3" w:rsidRPr="002B2B07" w:rsidRDefault="00455C90" w:rsidP="00455C90">
            <w:pPr>
              <w:ind w:left="360"/>
              <w:rPr>
                <w:rFonts w:ascii="Candara" w:hAnsi="Candara"/>
              </w:rPr>
            </w:pPr>
            <w:proofErr w:type="gramStart"/>
            <w:r>
              <w:rPr>
                <w:rFonts w:ascii="Candara" w:hAnsi="Candara"/>
              </w:rPr>
              <w:t>the</w:t>
            </w:r>
            <w:proofErr w:type="gramEnd"/>
            <w:r w:rsidR="008A56E3" w:rsidRPr="002B2B07">
              <w:rPr>
                <w:rFonts w:ascii="Candara" w:hAnsi="Candara"/>
              </w:rPr>
              <w:t xml:space="preserve"> monument</w:t>
            </w:r>
            <w:r>
              <w:rPr>
                <w:rFonts w:ascii="Candara" w:hAnsi="Candara"/>
              </w:rPr>
              <w:t>?</w:t>
            </w:r>
          </w:p>
          <w:p w:rsidR="00001344" w:rsidRPr="002B2B07" w:rsidRDefault="00001344" w:rsidP="004C18FA">
            <w:pPr>
              <w:pStyle w:val="BodyTextIndent"/>
              <w:spacing w:after="0"/>
              <w:ind w:left="0"/>
              <w:rPr>
                <w:rFonts w:ascii="Candara" w:hAnsi="Candara"/>
                <w:b/>
              </w:rPr>
            </w:pPr>
          </w:p>
          <w:p w:rsidR="00001344" w:rsidRDefault="00001344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92795F" w:rsidRDefault="0092795F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Pr="002B2B07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001344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84-90:   Write what property is represented by the problem.</w:t>
            </w:r>
          </w:p>
          <w:p w:rsidR="0092795F" w:rsidRPr="002B2B07" w:rsidRDefault="0092795F" w:rsidP="0092795F">
            <w:pPr>
              <w:pStyle w:val="BodyTextIndent"/>
              <w:spacing w:after="0"/>
              <w:ind w:left="0"/>
              <w:rPr>
                <w:rFonts w:ascii="Candara" w:hAnsi="Candara"/>
                <w:b/>
              </w:rPr>
            </w:pPr>
          </w:p>
          <w:p w:rsidR="00001344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 xml:space="preserve">If AB = CD, then AB </w:t>
            </w:r>
            <w:r w:rsidR="0092795F">
              <w:rPr>
                <w:rFonts w:ascii="Candara" w:hAnsi="Candara"/>
              </w:rPr>
              <w:t xml:space="preserve">– 2 </w:t>
            </w:r>
            <w:r w:rsidRPr="005022D6">
              <w:rPr>
                <w:rFonts w:ascii="Candara" w:hAnsi="Candara"/>
              </w:rPr>
              <w:t xml:space="preserve">= CD </w:t>
            </w:r>
            <w:r>
              <w:rPr>
                <w:rFonts w:ascii="Candara" w:hAnsi="Candara"/>
              </w:rPr>
              <w:t>– 2</w:t>
            </w:r>
          </w:p>
          <w:p w:rsid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>If AB = CD, then AB</w:t>
            </w:r>
            <w:r>
              <w:rPr>
                <w:rFonts w:ascii="Candara" w:hAnsi="Candara"/>
              </w:rPr>
              <w:t xml:space="preserve"> + 10</w:t>
            </w:r>
            <w:r w:rsidRPr="005022D6">
              <w:rPr>
                <w:rFonts w:ascii="Candara" w:hAnsi="Candara"/>
              </w:rPr>
              <w:t xml:space="preserve"> = CD </w:t>
            </w:r>
            <w:r>
              <w:rPr>
                <w:rFonts w:ascii="Candara" w:hAnsi="Candara"/>
              </w:rPr>
              <w:t>+ 10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If 3</w:t>
            </w:r>
            <w:r w:rsidRPr="005022D6">
              <w:rPr>
                <w:rFonts w:ascii="Candara" w:hAnsi="Candara"/>
              </w:rPr>
              <w:t>(</w:t>
            </w:r>
            <w:r>
              <w:rPr>
                <w:rFonts w:ascii="Candara" w:hAnsi="Candara"/>
              </w:rPr>
              <w:t>4</w:t>
            </w:r>
            <w:r w:rsidRPr="005022D6">
              <w:rPr>
                <w:rFonts w:ascii="Candara" w:hAnsi="Candara"/>
              </w:rPr>
              <w:t xml:space="preserve">x – </w:t>
            </w:r>
            <w:r>
              <w:rPr>
                <w:rFonts w:ascii="Candara" w:hAnsi="Candara"/>
              </w:rPr>
              <w:t xml:space="preserve">5), then </w:t>
            </w:r>
            <w:r w:rsidRPr="005022D6">
              <w:rPr>
                <w:rFonts w:ascii="Candara" w:hAnsi="Candara"/>
              </w:rPr>
              <w:t>1</w:t>
            </w:r>
            <w:r>
              <w:rPr>
                <w:rFonts w:ascii="Candara" w:hAnsi="Candara"/>
              </w:rPr>
              <w:t>2</w:t>
            </w:r>
            <w:r w:rsidRPr="005022D6">
              <w:rPr>
                <w:rFonts w:ascii="Candara" w:hAnsi="Candara"/>
              </w:rPr>
              <w:t xml:space="preserve">x – </w:t>
            </w:r>
            <w:r>
              <w:rPr>
                <w:rFonts w:ascii="Candara" w:hAnsi="Candara"/>
              </w:rPr>
              <w:t>15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If </w:t>
            </w:r>
            <w:r w:rsidRPr="005022D6">
              <w:rPr>
                <w:rFonts w:ascii="Candara" w:hAnsi="Candara"/>
              </w:rPr>
              <w:t>a = b, then b = a</w:t>
            </w:r>
          </w:p>
          <w:p w:rsid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If </w:t>
            </w:r>
            <w:r w:rsidRPr="005022D6">
              <w:rPr>
                <w:rFonts w:ascii="Candara" w:hAnsi="Candara"/>
              </w:rPr>
              <w:t xml:space="preserve">a = b, </w:t>
            </w:r>
            <w:r>
              <w:rPr>
                <w:rFonts w:ascii="Candara" w:hAnsi="Candara"/>
              </w:rPr>
              <w:t xml:space="preserve">and </w:t>
            </w:r>
            <w:r w:rsidRPr="005022D6">
              <w:rPr>
                <w:rFonts w:ascii="Candara" w:hAnsi="Candara"/>
              </w:rPr>
              <w:t xml:space="preserve">b = </w:t>
            </w:r>
            <w:r>
              <w:rPr>
                <w:rFonts w:ascii="Candara" w:hAnsi="Candara"/>
              </w:rPr>
              <w:t>c, then a = c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P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  <w:b/>
              </w:rPr>
            </w:pPr>
            <w:r w:rsidRPr="005022D6">
              <w:rPr>
                <w:rFonts w:ascii="Candara" w:hAnsi="Candara"/>
              </w:rPr>
              <w:t>DA = DA</w:t>
            </w:r>
          </w:p>
          <w:p w:rsidR="00455C90" w:rsidRP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  <w:b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 xml:space="preserve">If AB </w:t>
            </w:r>
            <w:r>
              <w:rPr>
                <w:rFonts w:ascii="Candara" w:hAnsi="Candara"/>
              </w:rPr>
              <w:t>+</w:t>
            </w:r>
            <w:r w:rsidRPr="005022D6">
              <w:rPr>
                <w:rFonts w:ascii="Candara" w:hAnsi="Candara"/>
              </w:rPr>
              <w:t xml:space="preserve"> CD</w:t>
            </w:r>
            <w:r>
              <w:rPr>
                <w:rFonts w:ascii="Candara" w:hAnsi="Candara"/>
              </w:rPr>
              <w:t xml:space="preserve"> = EF</w:t>
            </w:r>
            <w:r w:rsidRPr="005022D6">
              <w:rPr>
                <w:rFonts w:ascii="Candara" w:hAnsi="Candara"/>
              </w:rPr>
              <w:t xml:space="preserve">, </w:t>
            </w:r>
            <w:r>
              <w:rPr>
                <w:rFonts w:ascii="Candara" w:hAnsi="Candara"/>
              </w:rPr>
              <w:t xml:space="preserve">and </w:t>
            </w:r>
            <w:r w:rsidRPr="005022D6">
              <w:rPr>
                <w:rFonts w:ascii="Candara" w:hAnsi="Candara"/>
              </w:rPr>
              <w:t xml:space="preserve">AB </w:t>
            </w:r>
            <w:r>
              <w:rPr>
                <w:rFonts w:ascii="Candara" w:hAnsi="Candara"/>
              </w:rPr>
              <w:t>= 9, then 9 + CD = EF</w:t>
            </w:r>
          </w:p>
          <w:p w:rsidR="00455C90" w:rsidRPr="002B2B07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  <w:b/>
              </w:rPr>
            </w:pPr>
          </w:p>
          <w:p w:rsidR="00455C90" w:rsidRPr="002B2B07" w:rsidRDefault="00455C90" w:rsidP="00455C90">
            <w:pPr>
              <w:pStyle w:val="BodyTextIndent"/>
              <w:spacing w:after="0"/>
              <w:ind w:left="0"/>
              <w:rPr>
                <w:rFonts w:ascii="Candara" w:hAnsi="Candara"/>
              </w:rPr>
            </w:pPr>
          </w:p>
        </w:tc>
      </w:tr>
    </w:tbl>
    <w:p w:rsidR="00F12493" w:rsidRPr="002B2B07" w:rsidRDefault="00F12493" w:rsidP="00F12493">
      <w:pPr>
        <w:rPr>
          <w:rFonts w:ascii="Candara" w:hAnsi="Candara"/>
        </w:rPr>
        <w:sectPr w:rsidR="00F12493" w:rsidRPr="002B2B07" w:rsidSect="006F28E0">
          <w:type w:val="continuous"/>
          <w:pgSz w:w="12240" w:h="15840"/>
          <w:pgMar w:top="576" w:right="720" w:bottom="720" w:left="864" w:header="720" w:footer="720" w:gutter="0"/>
          <w:cols w:space="720"/>
        </w:sectPr>
      </w:pPr>
    </w:p>
    <w:p w:rsidR="00CF6674" w:rsidRPr="00B8650A" w:rsidRDefault="00B8650A" w:rsidP="00F82E2B">
      <w:pPr>
        <w:pStyle w:val="Title"/>
        <w:jc w:val="left"/>
        <w:rPr>
          <w:rFonts w:ascii="Footlight MT Light" w:hAnsi="Footlight MT Light"/>
          <w:b/>
          <w:szCs w:val="24"/>
        </w:rPr>
      </w:pPr>
      <w:r w:rsidRPr="00B8650A">
        <w:rPr>
          <w:rFonts w:ascii="Footlight MT Light" w:hAnsi="Footlight MT Light"/>
          <w:b/>
          <w:szCs w:val="24"/>
        </w:rPr>
        <w:lastRenderedPageBreak/>
        <w:t xml:space="preserve">If you do this exam review with all diligence, and ask questions during the next </w:t>
      </w:r>
      <w:r w:rsidR="00F10293">
        <w:rPr>
          <w:rFonts w:ascii="Footlight MT Light" w:hAnsi="Footlight MT Light"/>
          <w:b/>
          <w:szCs w:val="24"/>
        </w:rPr>
        <w:t>block</w:t>
      </w:r>
      <w:r w:rsidRPr="00B8650A">
        <w:rPr>
          <w:rFonts w:ascii="Footlight MT Light" w:hAnsi="Footlight MT Light"/>
          <w:b/>
          <w:szCs w:val="24"/>
        </w:rPr>
        <w:t>, then you will be prepared for your exam and have a good chance of doing well on it!  You can do this!</w:t>
      </w:r>
      <w:r>
        <w:rPr>
          <w:rFonts w:ascii="Footlight MT Light" w:hAnsi="Footlight MT Light"/>
          <w:b/>
          <w:szCs w:val="24"/>
        </w:rPr>
        <w:t xml:space="preserve">  </w:t>
      </w:r>
      <w:r w:rsidRPr="00B8650A">
        <w:rPr>
          <w:rFonts w:ascii="Footlight MT Light" w:hAnsi="Footlight MT Light"/>
          <w:b/>
          <w:szCs w:val="24"/>
        </w:rPr>
        <w:sym w:font="Wingdings" w:char="F04A"/>
      </w:r>
    </w:p>
    <w:sectPr w:rsidR="00CF6674" w:rsidRPr="00B8650A" w:rsidSect="00CF6674">
      <w:type w:val="continuous"/>
      <w:pgSz w:w="12240" w:h="15840"/>
      <w:pgMar w:top="720" w:right="1008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w14:anchorId="20225629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99.45pt;height:122.95pt" o:bullet="t">
        <v:imagedata r:id="rId1" o:title=""/>
      </v:shape>
    </w:pict>
  </w:numPicBullet>
  <w:abstractNum w:abstractNumId="0">
    <w:nsid w:val="01250787"/>
    <w:multiLevelType w:val="hybridMultilevel"/>
    <w:tmpl w:val="E048BED2"/>
    <w:lvl w:ilvl="0" w:tplc="B6C0669C">
      <w:start w:val="6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4238D"/>
    <w:multiLevelType w:val="hybridMultilevel"/>
    <w:tmpl w:val="0F385E5C"/>
    <w:lvl w:ilvl="0" w:tplc="1DAE0BF4">
      <w:start w:val="6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F36172"/>
    <w:multiLevelType w:val="hybridMultilevel"/>
    <w:tmpl w:val="31C6CE2C"/>
    <w:lvl w:ilvl="0" w:tplc="4F560480">
      <w:start w:val="5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250D62"/>
    <w:multiLevelType w:val="hybridMultilevel"/>
    <w:tmpl w:val="372C1C68"/>
    <w:lvl w:ilvl="0" w:tplc="D4985A48">
      <w:start w:val="4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9E304F"/>
    <w:multiLevelType w:val="hybridMultilevel"/>
    <w:tmpl w:val="1C600ACC"/>
    <w:lvl w:ilvl="0" w:tplc="554A7878">
      <w:start w:val="5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555606"/>
    <w:multiLevelType w:val="hybridMultilevel"/>
    <w:tmpl w:val="499E84F2"/>
    <w:lvl w:ilvl="0" w:tplc="5BD2F428">
      <w:start w:val="7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D5036"/>
    <w:multiLevelType w:val="hybridMultilevel"/>
    <w:tmpl w:val="F06628FE"/>
    <w:lvl w:ilvl="0" w:tplc="4F1EC50E">
      <w:start w:val="46"/>
      <w:numFmt w:val="decimal"/>
      <w:lvlText w:val="%1."/>
      <w:lvlJc w:val="left"/>
      <w:pPr>
        <w:ind w:left="432" w:hanging="432"/>
      </w:pPr>
      <w:rPr>
        <w:rFonts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53645A3"/>
    <w:multiLevelType w:val="hybridMultilevel"/>
    <w:tmpl w:val="8C484C88"/>
    <w:lvl w:ilvl="0" w:tplc="F8CA263C">
      <w:start w:val="4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3A6B20"/>
    <w:multiLevelType w:val="hybridMultilevel"/>
    <w:tmpl w:val="206E624A"/>
    <w:lvl w:ilvl="0" w:tplc="29D2C626">
      <w:start w:val="2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475D6E"/>
    <w:multiLevelType w:val="hybridMultilevel"/>
    <w:tmpl w:val="1736D1D8"/>
    <w:lvl w:ilvl="0" w:tplc="B2A4B96E">
      <w:start w:val="6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543B5"/>
    <w:multiLevelType w:val="hybridMultilevel"/>
    <w:tmpl w:val="1EC01FA4"/>
    <w:lvl w:ilvl="0" w:tplc="3BF697BC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ascii="Candara" w:hAnsi="Candara" w:cs="Calibri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28DD5BDC"/>
    <w:multiLevelType w:val="hybridMultilevel"/>
    <w:tmpl w:val="B51A4A90"/>
    <w:lvl w:ilvl="0" w:tplc="6486C260">
      <w:start w:val="6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6D1272"/>
    <w:multiLevelType w:val="hybridMultilevel"/>
    <w:tmpl w:val="ADC4C518"/>
    <w:lvl w:ilvl="0" w:tplc="EEB89548">
      <w:start w:val="6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E81930"/>
    <w:multiLevelType w:val="hybridMultilevel"/>
    <w:tmpl w:val="F44CB256"/>
    <w:lvl w:ilvl="0" w:tplc="19B49220">
      <w:start w:val="76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0322E2"/>
    <w:multiLevelType w:val="hybridMultilevel"/>
    <w:tmpl w:val="BE1026EC"/>
    <w:lvl w:ilvl="0" w:tplc="DD0A42C8">
      <w:start w:val="4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3B76E6"/>
    <w:multiLevelType w:val="hybridMultilevel"/>
    <w:tmpl w:val="212841F4"/>
    <w:lvl w:ilvl="0" w:tplc="8E4219C6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556AD"/>
    <w:multiLevelType w:val="hybridMultilevel"/>
    <w:tmpl w:val="F0825908"/>
    <w:lvl w:ilvl="0" w:tplc="AC20FB90">
      <w:start w:val="7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1B2C7C"/>
    <w:multiLevelType w:val="hybridMultilevel"/>
    <w:tmpl w:val="B51474CC"/>
    <w:lvl w:ilvl="0" w:tplc="B15C9172">
      <w:start w:val="73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7A1EF5"/>
    <w:multiLevelType w:val="hybridMultilevel"/>
    <w:tmpl w:val="B228260C"/>
    <w:lvl w:ilvl="0" w:tplc="B704AD8C">
      <w:start w:val="6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4D2E69"/>
    <w:multiLevelType w:val="hybridMultilevel"/>
    <w:tmpl w:val="4A8A0418"/>
    <w:lvl w:ilvl="0" w:tplc="D6F621A0">
      <w:start w:val="66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991B17"/>
    <w:multiLevelType w:val="hybridMultilevel"/>
    <w:tmpl w:val="F3384FDE"/>
    <w:lvl w:ilvl="0" w:tplc="298AFC4C">
      <w:start w:val="4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87348C"/>
    <w:multiLevelType w:val="hybridMultilevel"/>
    <w:tmpl w:val="2A7E6F70"/>
    <w:lvl w:ilvl="0" w:tplc="84145D1C">
      <w:start w:val="63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9A167B"/>
    <w:multiLevelType w:val="hybridMultilevel"/>
    <w:tmpl w:val="39A00620"/>
    <w:lvl w:ilvl="0" w:tplc="0DC2305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0773A3"/>
    <w:multiLevelType w:val="hybridMultilevel"/>
    <w:tmpl w:val="1FDA3AB4"/>
    <w:lvl w:ilvl="0" w:tplc="9D6A6B8E">
      <w:start w:val="70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8B1E55"/>
    <w:multiLevelType w:val="hybridMultilevel"/>
    <w:tmpl w:val="CAE4296E"/>
    <w:lvl w:ilvl="0" w:tplc="340AE136">
      <w:start w:val="1"/>
      <w:numFmt w:val="upperLetter"/>
      <w:pStyle w:val="Heading5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 w:val="0"/>
        <w:sz w:val="20"/>
      </w:rPr>
    </w:lvl>
    <w:lvl w:ilvl="1" w:tplc="E9841240">
      <w:start w:val="1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AB950DE"/>
    <w:multiLevelType w:val="hybridMultilevel"/>
    <w:tmpl w:val="3FB0CCC8"/>
    <w:lvl w:ilvl="0" w:tplc="BA503C5A">
      <w:start w:val="69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5A579E"/>
    <w:multiLevelType w:val="hybridMultilevel"/>
    <w:tmpl w:val="FEEC3B70"/>
    <w:lvl w:ilvl="0" w:tplc="9FD09A8E">
      <w:start w:val="4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992F37"/>
    <w:multiLevelType w:val="hybridMultilevel"/>
    <w:tmpl w:val="FAD2EFF0"/>
    <w:lvl w:ilvl="0" w:tplc="9DAA2188">
      <w:start w:val="19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5968AE"/>
    <w:multiLevelType w:val="hybridMultilevel"/>
    <w:tmpl w:val="881CFA2E"/>
    <w:lvl w:ilvl="0" w:tplc="BD6672D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4C409C2"/>
    <w:multiLevelType w:val="hybridMultilevel"/>
    <w:tmpl w:val="35FA10E4"/>
    <w:lvl w:ilvl="0" w:tplc="4956E536">
      <w:start w:val="1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D32A71"/>
    <w:multiLevelType w:val="hybridMultilevel"/>
    <w:tmpl w:val="C46E4062"/>
    <w:lvl w:ilvl="0" w:tplc="C3645A12">
      <w:start w:val="4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A7387"/>
    <w:multiLevelType w:val="hybridMultilevel"/>
    <w:tmpl w:val="1624A2EA"/>
    <w:lvl w:ilvl="0" w:tplc="5966EF16">
      <w:start w:val="6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6A67DC"/>
    <w:multiLevelType w:val="hybridMultilevel"/>
    <w:tmpl w:val="4980485E"/>
    <w:lvl w:ilvl="0" w:tplc="BC34A0E4">
      <w:start w:val="1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7A0506"/>
    <w:multiLevelType w:val="hybridMultilevel"/>
    <w:tmpl w:val="01B24A76"/>
    <w:lvl w:ilvl="0" w:tplc="C46A9350">
      <w:start w:val="7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E8689A"/>
    <w:multiLevelType w:val="hybridMultilevel"/>
    <w:tmpl w:val="507E46B6"/>
    <w:lvl w:ilvl="0" w:tplc="6A06D5E8">
      <w:start w:val="1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2F0C40"/>
    <w:multiLevelType w:val="hybridMultilevel"/>
    <w:tmpl w:val="0B483F7C"/>
    <w:lvl w:ilvl="0" w:tplc="750E1DFE">
      <w:start w:val="2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1D4222"/>
    <w:multiLevelType w:val="hybridMultilevel"/>
    <w:tmpl w:val="8DBCCA6C"/>
    <w:lvl w:ilvl="0" w:tplc="092C2FF4">
      <w:start w:val="8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520C43"/>
    <w:multiLevelType w:val="hybridMultilevel"/>
    <w:tmpl w:val="4B58D1CE"/>
    <w:lvl w:ilvl="0" w:tplc="1EE81D6A">
      <w:start w:val="7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D34DEC"/>
    <w:multiLevelType w:val="hybridMultilevel"/>
    <w:tmpl w:val="4A8A007C"/>
    <w:lvl w:ilvl="0" w:tplc="F402940C">
      <w:start w:val="5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0"/>
  </w:num>
  <w:num w:numId="3">
    <w:abstractNumId w:val="15"/>
  </w:num>
  <w:num w:numId="4">
    <w:abstractNumId w:val="8"/>
  </w:num>
  <w:num w:numId="5">
    <w:abstractNumId w:val="34"/>
  </w:num>
  <w:num w:numId="6">
    <w:abstractNumId w:val="1"/>
  </w:num>
  <w:num w:numId="7">
    <w:abstractNumId w:val="5"/>
  </w:num>
  <w:num w:numId="8">
    <w:abstractNumId w:val="30"/>
  </w:num>
  <w:num w:numId="9">
    <w:abstractNumId w:val="2"/>
  </w:num>
  <w:num w:numId="10">
    <w:abstractNumId w:val="23"/>
  </w:num>
  <w:num w:numId="11">
    <w:abstractNumId w:val="13"/>
  </w:num>
  <w:num w:numId="12">
    <w:abstractNumId w:val="0"/>
  </w:num>
  <w:num w:numId="13">
    <w:abstractNumId w:val="19"/>
  </w:num>
  <w:num w:numId="14">
    <w:abstractNumId w:val="31"/>
  </w:num>
  <w:num w:numId="15">
    <w:abstractNumId w:val="17"/>
  </w:num>
  <w:num w:numId="16">
    <w:abstractNumId w:val="28"/>
  </w:num>
  <w:num w:numId="17">
    <w:abstractNumId w:val="32"/>
  </w:num>
  <w:num w:numId="18">
    <w:abstractNumId w:val="27"/>
  </w:num>
  <w:num w:numId="19">
    <w:abstractNumId w:val="35"/>
  </w:num>
  <w:num w:numId="20">
    <w:abstractNumId w:val="3"/>
  </w:num>
  <w:num w:numId="21">
    <w:abstractNumId w:val="14"/>
  </w:num>
  <w:num w:numId="22">
    <w:abstractNumId w:val="7"/>
  </w:num>
  <w:num w:numId="23">
    <w:abstractNumId w:val="38"/>
  </w:num>
  <w:num w:numId="24">
    <w:abstractNumId w:val="26"/>
  </w:num>
  <w:num w:numId="25">
    <w:abstractNumId w:val="4"/>
  </w:num>
  <w:num w:numId="26">
    <w:abstractNumId w:val="22"/>
  </w:num>
  <w:num w:numId="27">
    <w:abstractNumId w:val="6"/>
  </w:num>
  <w:num w:numId="28">
    <w:abstractNumId w:val="21"/>
  </w:num>
  <w:num w:numId="29">
    <w:abstractNumId w:val="11"/>
  </w:num>
  <w:num w:numId="30">
    <w:abstractNumId w:val="18"/>
  </w:num>
  <w:num w:numId="31">
    <w:abstractNumId w:val="9"/>
  </w:num>
  <w:num w:numId="32">
    <w:abstractNumId w:val="25"/>
  </w:num>
  <w:num w:numId="33">
    <w:abstractNumId w:val="37"/>
  </w:num>
  <w:num w:numId="34">
    <w:abstractNumId w:val="16"/>
  </w:num>
  <w:num w:numId="35">
    <w:abstractNumId w:val="33"/>
  </w:num>
  <w:num w:numId="36">
    <w:abstractNumId w:val="36"/>
  </w:num>
  <w:num w:numId="37">
    <w:abstractNumId w:val="29"/>
  </w:num>
  <w:num w:numId="38">
    <w:abstractNumId w:val="20"/>
  </w:num>
  <w:num w:numId="39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40D"/>
    <w:rsid w:val="0000055C"/>
    <w:rsid w:val="00001344"/>
    <w:rsid w:val="000051BA"/>
    <w:rsid w:val="0001338F"/>
    <w:rsid w:val="000178FA"/>
    <w:rsid w:val="00025D41"/>
    <w:rsid w:val="000416CC"/>
    <w:rsid w:val="00045597"/>
    <w:rsid w:val="00046742"/>
    <w:rsid w:val="00052A66"/>
    <w:rsid w:val="00062FA0"/>
    <w:rsid w:val="00070A9D"/>
    <w:rsid w:val="000732AA"/>
    <w:rsid w:val="00082E3B"/>
    <w:rsid w:val="00084440"/>
    <w:rsid w:val="00084A91"/>
    <w:rsid w:val="00094F0A"/>
    <w:rsid w:val="000A406C"/>
    <w:rsid w:val="000B7B1C"/>
    <w:rsid w:val="000C4754"/>
    <w:rsid w:val="000F4791"/>
    <w:rsid w:val="000F6182"/>
    <w:rsid w:val="000F78A8"/>
    <w:rsid w:val="000F7FA8"/>
    <w:rsid w:val="00102E18"/>
    <w:rsid w:val="00104BFE"/>
    <w:rsid w:val="00106E29"/>
    <w:rsid w:val="0011270A"/>
    <w:rsid w:val="00113014"/>
    <w:rsid w:val="0012319C"/>
    <w:rsid w:val="0013470F"/>
    <w:rsid w:val="001347AA"/>
    <w:rsid w:val="0013496F"/>
    <w:rsid w:val="00151203"/>
    <w:rsid w:val="0017158E"/>
    <w:rsid w:val="0017311B"/>
    <w:rsid w:val="001A2184"/>
    <w:rsid w:val="001B6061"/>
    <w:rsid w:val="001C1652"/>
    <w:rsid w:val="001C79CB"/>
    <w:rsid w:val="001D13B9"/>
    <w:rsid w:val="00214DE7"/>
    <w:rsid w:val="0021642B"/>
    <w:rsid w:val="002244D9"/>
    <w:rsid w:val="0023737E"/>
    <w:rsid w:val="00237A60"/>
    <w:rsid w:val="00244945"/>
    <w:rsid w:val="00256A7C"/>
    <w:rsid w:val="00257B45"/>
    <w:rsid w:val="00264023"/>
    <w:rsid w:val="002645FB"/>
    <w:rsid w:val="00272003"/>
    <w:rsid w:val="00287EB2"/>
    <w:rsid w:val="002A363F"/>
    <w:rsid w:val="002A7368"/>
    <w:rsid w:val="002B2B07"/>
    <w:rsid w:val="002C06E1"/>
    <w:rsid w:val="002D32B6"/>
    <w:rsid w:val="002E561C"/>
    <w:rsid w:val="002F344E"/>
    <w:rsid w:val="002F5CEC"/>
    <w:rsid w:val="00305D99"/>
    <w:rsid w:val="00310023"/>
    <w:rsid w:val="0033736D"/>
    <w:rsid w:val="00350275"/>
    <w:rsid w:val="003573C5"/>
    <w:rsid w:val="00357A45"/>
    <w:rsid w:val="003622BC"/>
    <w:rsid w:val="00374AEA"/>
    <w:rsid w:val="00384CC0"/>
    <w:rsid w:val="003E094F"/>
    <w:rsid w:val="003E1776"/>
    <w:rsid w:val="003E5150"/>
    <w:rsid w:val="003F4BB1"/>
    <w:rsid w:val="003F619A"/>
    <w:rsid w:val="00406BBC"/>
    <w:rsid w:val="0041670B"/>
    <w:rsid w:val="00426422"/>
    <w:rsid w:val="00432258"/>
    <w:rsid w:val="00441C53"/>
    <w:rsid w:val="00445635"/>
    <w:rsid w:val="00447815"/>
    <w:rsid w:val="00454EBF"/>
    <w:rsid w:val="00455C90"/>
    <w:rsid w:val="0046553B"/>
    <w:rsid w:val="0047564D"/>
    <w:rsid w:val="00476A63"/>
    <w:rsid w:val="00477C6D"/>
    <w:rsid w:val="004A567D"/>
    <w:rsid w:val="004A78F2"/>
    <w:rsid w:val="004B5576"/>
    <w:rsid w:val="004C18FA"/>
    <w:rsid w:val="004D57F8"/>
    <w:rsid w:val="004E4FD7"/>
    <w:rsid w:val="004F737D"/>
    <w:rsid w:val="004F78BE"/>
    <w:rsid w:val="00504D0A"/>
    <w:rsid w:val="0050721C"/>
    <w:rsid w:val="00520A0A"/>
    <w:rsid w:val="00523714"/>
    <w:rsid w:val="00551878"/>
    <w:rsid w:val="005532F2"/>
    <w:rsid w:val="00564CB7"/>
    <w:rsid w:val="00566DE0"/>
    <w:rsid w:val="00593184"/>
    <w:rsid w:val="005A0BB7"/>
    <w:rsid w:val="005A76C0"/>
    <w:rsid w:val="005B55C6"/>
    <w:rsid w:val="005E0828"/>
    <w:rsid w:val="00600321"/>
    <w:rsid w:val="00614181"/>
    <w:rsid w:val="006173C3"/>
    <w:rsid w:val="00617D12"/>
    <w:rsid w:val="00625E1B"/>
    <w:rsid w:val="00626217"/>
    <w:rsid w:val="00642C7A"/>
    <w:rsid w:val="00653AED"/>
    <w:rsid w:val="00671A84"/>
    <w:rsid w:val="00677EE9"/>
    <w:rsid w:val="0068023C"/>
    <w:rsid w:val="006903BA"/>
    <w:rsid w:val="00692FAD"/>
    <w:rsid w:val="006C33D3"/>
    <w:rsid w:val="006C4D16"/>
    <w:rsid w:val="006D5524"/>
    <w:rsid w:val="006E4C7B"/>
    <w:rsid w:val="006F28E0"/>
    <w:rsid w:val="006F36EC"/>
    <w:rsid w:val="00734551"/>
    <w:rsid w:val="00756586"/>
    <w:rsid w:val="0076065B"/>
    <w:rsid w:val="00783CBC"/>
    <w:rsid w:val="00786E58"/>
    <w:rsid w:val="00787234"/>
    <w:rsid w:val="00791337"/>
    <w:rsid w:val="007C7285"/>
    <w:rsid w:val="007D435B"/>
    <w:rsid w:val="007E5584"/>
    <w:rsid w:val="008019F5"/>
    <w:rsid w:val="00802FBB"/>
    <w:rsid w:val="00814EC5"/>
    <w:rsid w:val="00815819"/>
    <w:rsid w:val="00827494"/>
    <w:rsid w:val="0083532F"/>
    <w:rsid w:val="00842DFB"/>
    <w:rsid w:val="00855301"/>
    <w:rsid w:val="00856FA2"/>
    <w:rsid w:val="008719BC"/>
    <w:rsid w:val="008722B9"/>
    <w:rsid w:val="00873AE2"/>
    <w:rsid w:val="008775B2"/>
    <w:rsid w:val="00883292"/>
    <w:rsid w:val="00890F3E"/>
    <w:rsid w:val="008912E6"/>
    <w:rsid w:val="008A4505"/>
    <w:rsid w:val="008A56E3"/>
    <w:rsid w:val="008E1378"/>
    <w:rsid w:val="008E7E19"/>
    <w:rsid w:val="008F7F23"/>
    <w:rsid w:val="00901CF0"/>
    <w:rsid w:val="00906FFF"/>
    <w:rsid w:val="00921BEF"/>
    <w:rsid w:val="00924C14"/>
    <w:rsid w:val="0092795F"/>
    <w:rsid w:val="00943AF9"/>
    <w:rsid w:val="00943CF9"/>
    <w:rsid w:val="00962587"/>
    <w:rsid w:val="00963E32"/>
    <w:rsid w:val="00984C38"/>
    <w:rsid w:val="00995736"/>
    <w:rsid w:val="009B2758"/>
    <w:rsid w:val="009B6724"/>
    <w:rsid w:val="009C506F"/>
    <w:rsid w:val="009C59A2"/>
    <w:rsid w:val="009E71DC"/>
    <w:rsid w:val="00A017A8"/>
    <w:rsid w:val="00A03B6C"/>
    <w:rsid w:val="00A14994"/>
    <w:rsid w:val="00A201A0"/>
    <w:rsid w:val="00A34A46"/>
    <w:rsid w:val="00A35D97"/>
    <w:rsid w:val="00A42289"/>
    <w:rsid w:val="00A51D8A"/>
    <w:rsid w:val="00A55821"/>
    <w:rsid w:val="00A57F8C"/>
    <w:rsid w:val="00A72EF7"/>
    <w:rsid w:val="00AD5D87"/>
    <w:rsid w:val="00B013EB"/>
    <w:rsid w:val="00B05ABF"/>
    <w:rsid w:val="00B12EC5"/>
    <w:rsid w:val="00B2671E"/>
    <w:rsid w:val="00B46CA2"/>
    <w:rsid w:val="00B55B8C"/>
    <w:rsid w:val="00B6440D"/>
    <w:rsid w:val="00B76B80"/>
    <w:rsid w:val="00B8650A"/>
    <w:rsid w:val="00B9323C"/>
    <w:rsid w:val="00BA000B"/>
    <w:rsid w:val="00BA094C"/>
    <w:rsid w:val="00BB79A8"/>
    <w:rsid w:val="00BD07E2"/>
    <w:rsid w:val="00BD5C24"/>
    <w:rsid w:val="00BD7899"/>
    <w:rsid w:val="00BE3760"/>
    <w:rsid w:val="00BF45B2"/>
    <w:rsid w:val="00C3555C"/>
    <w:rsid w:val="00C734DC"/>
    <w:rsid w:val="00C90A00"/>
    <w:rsid w:val="00C93996"/>
    <w:rsid w:val="00CA3704"/>
    <w:rsid w:val="00CA6D3F"/>
    <w:rsid w:val="00CB6F65"/>
    <w:rsid w:val="00CD198C"/>
    <w:rsid w:val="00CD2D8E"/>
    <w:rsid w:val="00CE4E4E"/>
    <w:rsid w:val="00CE4F29"/>
    <w:rsid w:val="00CF6674"/>
    <w:rsid w:val="00CF6C6C"/>
    <w:rsid w:val="00D148BE"/>
    <w:rsid w:val="00D253F1"/>
    <w:rsid w:val="00D304CA"/>
    <w:rsid w:val="00D30A68"/>
    <w:rsid w:val="00D42AA9"/>
    <w:rsid w:val="00D4389F"/>
    <w:rsid w:val="00D44D17"/>
    <w:rsid w:val="00D52AF1"/>
    <w:rsid w:val="00D679AA"/>
    <w:rsid w:val="00D819E7"/>
    <w:rsid w:val="00DA0D36"/>
    <w:rsid w:val="00DA52EE"/>
    <w:rsid w:val="00DB0159"/>
    <w:rsid w:val="00DB23B9"/>
    <w:rsid w:val="00DB45C9"/>
    <w:rsid w:val="00DB7EF7"/>
    <w:rsid w:val="00DB7F00"/>
    <w:rsid w:val="00DE62B5"/>
    <w:rsid w:val="00DE7FDB"/>
    <w:rsid w:val="00E0060C"/>
    <w:rsid w:val="00E20EA7"/>
    <w:rsid w:val="00E268A3"/>
    <w:rsid w:val="00E45452"/>
    <w:rsid w:val="00E7124B"/>
    <w:rsid w:val="00E76C77"/>
    <w:rsid w:val="00E85B5E"/>
    <w:rsid w:val="00E95588"/>
    <w:rsid w:val="00EB00F3"/>
    <w:rsid w:val="00EB6D24"/>
    <w:rsid w:val="00EE3F0F"/>
    <w:rsid w:val="00F01F59"/>
    <w:rsid w:val="00F06FF4"/>
    <w:rsid w:val="00F10293"/>
    <w:rsid w:val="00F12493"/>
    <w:rsid w:val="00F23B0A"/>
    <w:rsid w:val="00F57BC7"/>
    <w:rsid w:val="00F57C7B"/>
    <w:rsid w:val="00F70A40"/>
    <w:rsid w:val="00F74D23"/>
    <w:rsid w:val="00F82E2B"/>
    <w:rsid w:val="00F866A2"/>
    <w:rsid w:val="00FB5BB6"/>
    <w:rsid w:val="00FD1540"/>
    <w:rsid w:val="00FE5463"/>
    <w:rsid w:val="00FF0AD0"/>
    <w:rsid w:val="00FF6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8194"/>
    <o:shapelayout v:ext="edit">
      <o:idmap v:ext="edit" data="1,2,3,4,5,6,7"/>
    </o:shapelayout>
  </w:shapeDefaults>
  <w:decimalSymbol w:val="."/>
  <w:listSeparator w:val=","/>
  <w15:chartTrackingRefBased/>
  <w15:docId w15:val="{2AE32E39-4929-4C27-8440-2F6805A64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Comic Sans MS" w:hAnsi="Comic Sans MS"/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b/>
      <w:sz w:val="36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Comic Sans MS" w:hAnsi="Comic Sans MS"/>
      <w:b/>
      <w:sz w:val="52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Comic Sans MS" w:hAnsi="Comic Sans MS"/>
      <w:b/>
    </w:rPr>
  </w:style>
  <w:style w:type="paragraph" w:styleId="Heading5">
    <w:name w:val="heading 5"/>
    <w:basedOn w:val="Normal"/>
    <w:next w:val="Normal"/>
    <w:qFormat/>
    <w:pPr>
      <w:keepNext/>
      <w:numPr>
        <w:numId w:val="1"/>
      </w:numPr>
      <w:outlineLvl w:val="4"/>
    </w:pPr>
    <w:rPr>
      <w:rFonts w:ascii="Comic Sans MS" w:hAnsi="Comic Sans M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sz w:val="24"/>
    </w:rPr>
  </w:style>
  <w:style w:type="paragraph" w:styleId="BodyText">
    <w:name w:val="Body Text"/>
    <w:basedOn w:val="Normal"/>
    <w:rPr>
      <w:rFonts w:ascii="Arial" w:hAnsi="Arial"/>
      <w:b/>
      <w:bCs/>
      <w:szCs w:val="24"/>
    </w:rPr>
  </w:style>
  <w:style w:type="paragraph" w:styleId="BodyTextIndent">
    <w:name w:val="Body Text Indent"/>
    <w:basedOn w:val="Normal"/>
    <w:link w:val="BodyTextIndentChar"/>
    <w:rsid w:val="00F23B0A"/>
    <w:pPr>
      <w:spacing w:after="120"/>
      <w:ind w:left="360"/>
    </w:pPr>
  </w:style>
  <w:style w:type="table" w:styleId="TableGrid">
    <w:name w:val="Table Grid"/>
    <w:basedOn w:val="TableNormal"/>
    <w:rsid w:val="00F124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CD2D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8023C"/>
    <w:pPr>
      <w:tabs>
        <w:tab w:val="center" w:pos="4320"/>
        <w:tab w:val="right" w:pos="8640"/>
      </w:tabs>
    </w:pPr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001344"/>
    <w:pPr>
      <w:ind w:left="720"/>
    </w:pPr>
  </w:style>
  <w:style w:type="character" w:customStyle="1" w:styleId="BodyTextIndentChar">
    <w:name w:val="Body Text Indent Char"/>
    <w:link w:val="BodyTextIndent"/>
    <w:rsid w:val="005A0BB7"/>
  </w:style>
  <w:style w:type="paragraph" w:styleId="NormalWeb">
    <w:name w:val="Normal (Web)"/>
    <w:basedOn w:val="Normal"/>
    <w:uiPriority w:val="99"/>
    <w:unhideWhenUsed/>
    <w:rsid w:val="006C33D3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793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png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86B0C73-6E43-4CD9-8733-C8AEB13A91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506194C-114B-4C45-B64A-49074819DC0F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EA88FF97-B30E-4972-9E40-0F3C8F2C43F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6EBE054-984E-4F97-B082-D62D0CDBB4CE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65</Words>
  <Characters>494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</vt:lpstr>
    </vt:vector>
  </TitlesOfParts>
  <Company>Virginia Beach City Public</Company>
  <LinksUpToDate>false</LinksUpToDate>
  <CharactersWithSpaces>5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subject/>
  <dc:creator>pahs</dc:creator>
  <cp:keywords/>
  <cp:lastModifiedBy>Cindy C. Edwards</cp:lastModifiedBy>
  <cp:revision>2</cp:revision>
  <cp:lastPrinted>2015-01-13T20:42:00Z</cp:lastPrinted>
  <dcterms:created xsi:type="dcterms:W3CDTF">2015-01-13T20:53:00Z</dcterms:created>
  <dcterms:modified xsi:type="dcterms:W3CDTF">2015-01-13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ContentType">
    <vt:lpwstr>Document</vt:lpwstr>
  </property>
  <property fmtid="{D5CDD505-2E9C-101B-9397-08002B2CF9AE}" pid="4" name="MTWinEqns">
    <vt:bool>true</vt:bool>
  </property>
</Properties>
</file>